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981530D" w14:textId="6293DFBB" w:rsidR="00350DEB" w:rsidRPr="00105B96" w:rsidRDefault="00D60931" w:rsidP="006F0183">
      <w:pPr>
        <w:pStyle w:val="MDPI12title"/>
        <w:spacing w:after="120" w:line="360" w:lineRule="auto"/>
        <w:jc w:val="both"/>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MACROBUTTON MTEditEquationSection2 </w:instrText>
      </w:r>
      <w:r w:rsidRPr="00C6345D">
        <w:rPr>
          <w:rStyle w:val="MTEquationSection"/>
          <w:rFonts w:eastAsia="宋体" w:hint="eastAsia"/>
        </w:rPr>
        <w:instrText>公式章</w:instrText>
      </w:r>
      <w:r w:rsidRPr="00C6345D">
        <w:rPr>
          <w:rStyle w:val="MTEquationSection"/>
        </w:rPr>
        <w:instrText xml:space="preserve"> 1 </w:instrText>
      </w:r>
      <w:r w:rsidRPr="00C6345D">
        <w:rPr>
          <w:rStyle w:val="MTEquationSection"/>
          <w:rFonts w:eastAsia="宋体" w:hint="eastAsia"/>
        </w:rPr>
        <w:instrText>节</w:instrText>
      </w:r>
      <w:r w:rsidRPr="00C6345D">
        <w:rPr>
          <w:rStyle w:val="MTEquationSection"/>
        </w:rPr>
        <w:instrText xml:space="preserve"> 1</w:instrText>
      </w:r>
      <w:r>
        <w:rPr>
          <w:rFonts w:ascii="Times New Roman" w:hAnsi="Times New Roman"/>
          <w:sz w:val="24"/>
        </w:rPr>
        <w:fldChar w:fldCharType="begin"/>
      </w:r>
      <w:r>
        <w:rPr>
          <w:rFonts w:ascii="Times New Roman" w:hAnsi="Times New Roman"/>
          <w:sz w:val="24"/>
        </w:rPr>
        <w:instrText xml:space="preserve"> SEQ MTEqn \r \h \* MERGEFORMAT </w:instrText>
      </w:r>
      <w:r>
        <w:rPr>
          <w:rFonts w:ascii="Times New Roman" w:hAnsi="Times New Roman"/>
          <w:sz w:val="24"/>
        </w:rPr>
        <w:fldChar w:fldCharType="end"/>
      </w:r>
      <w:r>
        <w:rPr>
          <w:rFonts w:ascii="Times New Roman" w:hAnsi="Times New Roman"/>
          <w:sz w:val="24"/>
        </w:rPr>
        <w:fldChar w:fldCharType="begin"/>
      </w:r>
      <w:r>
        <w:rPr>
          <w:rFonts w:ascii="Times New Roman" w:hAnsi="Times New Roman"/>
          <w:sz w:val="24"/>
        </w:rPr>
        <w:instrText xml:space="preserve"> SEQ MTSec \r 1 \h \* MERGEFORMAT </w:instrText>
      </w:r>
      <w:r>
        <w:rPr>
          <w:rFonts w:ascii="Times New Roman" w:hAnsi="Times New Roman"/>
          <w:sz w:val="24"/>
        </w:rPr>
        <w:fldChar w:fldCharType="end"/>
      </w:r>
      <w:r>
        <w:rPr>
          <w:rFonts w:ascii="Times New Roman" w:hAnsi="Times New Roman"/>
          <w:sz w:val="24"/>
        </w:rPr>
        <w:fldChar w:fldCharType="begin"/>
      </w:r>
      <w:r>
        <w:rPr>
          <w:rFonts w:ascii="Times New Roman" w:hAnsi="Times New Roman"/>
          <w:sz w:val="24"/>
        </w:rPr>
        <w:instrText xml:space="preserve"> SEQ MTChap \r 1 \h \* MERGEFORMAT </w:instrText>
      </w:r>
      <w:r>
        <w:rPr>
          <w:rFonts w:ascii="Times New Roman" w:hAnsi="Times New Roman"/>
          <w:sz w:val="24"/>
        </w:rPr>
        <w:fldChar w:fldCharType="end"/>
      </w:r>
      <w:r>
        <w:rPr>
          <w:rFonts w:ascii="Times New Roman" w:hAnsi="Times New Roman"/>
          <w:sz w:val="24"/>
        </w:rPr>
        <w:fldChar w:fldCharType="end"/>
      </w:r>
      <w:r w:rsidR="008D3969" w:rsidRPr="008D3969">
        <w:rPr>
          <w:rFonts w:ascii="Times New Roman" w:hAnsi="Times New Roman"/>
          <w:sz w:val="24"/>
        </w:rPr>
        <w:t>GNSS displacement detection and extraction based on Bayesian inference</w:t>
      </w:r>
    </w:p>
    <w:p w14:paraId="715C0312" w14:textId="7CF01ED3" w:rsidR="00350DEB" w:rsidRPr="002302DF" w:rsidRDefault="00350DEB" w:rsidP="006F0183">
      <w:pPr>
        <w:pStyle w:val="MDPI13authornames"/>
        <w:spacing w:line="360" w:lineRule="auto"/>
        <w:rPr>
          <w:rFonts w:ascii="Times New Roman" w:hAnsi="Times New Roman"/>
          <w:szCs w:val="24"/>
          <w:lang w:val="de-DE"/>
        </w:rPr>
      </w:pPr>
      <w:r w:rsidRPr="002302DF">
        <w:rPr>
          <w:rFonts w:ascii="Times New Roman" w:hAnsi="Times New Roman"/>
          <w:szCs w:val="24"/>
          <w:lang w:val="de-DE"/>
        </w:rPr>
        <w:t>Nan S</w:t>
      </w:r>
      <w:r w:rsidR="005830FE" w:rsidRPr="002302DF">
        <w:rPr>
          <w:rFonts w:ascii="Times New Roman" w:hAnsi="Times New Roman"/>
          <w:szCs w:val="24"/>
          <w:lang w:val="de-DE"/>
        </w:rPr>
        <w:t>hen</w:t>
      </w:r>
      <w:r w:rsidRPr="002302DF">
        <w:rPr>
          <w:rFonts w:ascii="Times New Roman" w:hAnsi="Times New Roman"/>
          <w:szCs w:val="24"/>
          <w:vertAlign w:val="superscript"/>
          <w:lang w:val="de-DE"/>
        </w:rPr>
        <w:t>1</w:t>
      </w:r>
      <w:r w:rsidRPr="002302DF">
        <w:rPr>
          <w:rFonts w:ascii="Times New Roman" w:hAnsi="Times New Roman"/>
          <w:szCs w:val="24"/>
          <w:lang w:val="de-DE"/>
        </w:rPr>
        <w:t>, Liang C</w:t>
      </w:r>
      <w:r w:rsidR="005830FE" w:rsidRPr="002302DF">
        <w:rPr>
          <w:rFonts w:ascii="Times New Roman" w:hAnsi="Times New Roman"/>
          <w:szCs w:val="24"/>
          <w:lang w:val="de-DE"/>
        </w:rPr>
        <w:t>hen</w:t>
      </w:r>
      <w:r w:rsidRPr="002302DF">
        <w:rPr>
          <w:rFonts w:ascii="Times New Roman" w:hAnsi="Times New Roman"/>
          <w:szCs w:val="24"/>
          <w:vertAlign w:val="superscript"/>
          <w:lang w:val="de-DE"/>
        </w:rPr>
        <w:t xml:space="preserve"> 1, 2, *</w:t>
      </w:r>
      <w:r w:rsidRPr="002302DF">
        <w:rPr>
          <w:rFonts w:ascii="Times New Roman" w:hAnsi="Times New Roman"/>
          <w:szCs w:val="24"/>
          <w:lang w:val="de-DE"/>
        </w:rPr>
        <w:t xml:space="preserve">, </w:t>
      </w:r>
      <w:r w:rsidR="00A354EC">
        <w:rPr>
          <w:rFonts w:ascii="Times New Roman" w:hAnsi="Times New Roman"/>
          <w:szCs w:val="24"/>
          <w:lang w:val="de-DE"/>
        </w:rPr>
        <w:t xml:space="preserve"> </w:t>
      </w:r>
      <w:r w:rsidRPr="002302DF">
        <w:rPr>
          <w:rFonts w:ascii="Times New Roman" w:hAnsi="Times New Roman"/>
          <w:szCs w:val="24"/>
          <w:lang w:val="de-DE"/>
        </w:rPr>
        <w:t>and Ruizhi C</w:t>
      </w:r>
      <w:r w:rsidR="005830FE" w:rsidRPr="002302DF">
        <w:rPr>
          <w:rFonts w:ascii="Times New Roman" w:hAnsi="Times New Roman"/>
          <w:szCs w:val="24"/>
          <w:lang w:val="de-DE"/>
        </w:rPr>
        <w:t>hen</w:t>
      </w:r>
      <w:r w:rsidRPr="002302DF">
        <w:rPr>
          <w:rFonts w:ascii="Times New Roman" w:hAnsi="Times New Roman"/>
          <w:szCs w:val="24"/>
          <w:vertAlign w:val="superscript"/>
          <w:lang w:val="de-DE"/>
        </w:rPr>
        <w:t>1, 2</w:t>
      </w:r>
    </w:p>
    <w:p w14:paraId="663232EB" w14:textId="77777777" w:rsidR="00CE6638" w:rsidRPr="002302DF" w:rsidRDefault="00CE6638" w:rsidP="006F0183">
      <w:pPr>
        <w:pStyle w:val="MDPI17abstract"/>
        <w:spacing w:after="120" w:line="360" w:lineRule="auto"/>
        <w:rPr>
          <w:rFonts w:ascii="Times New Roman" w:hAnsi="Times New Roman"/>
          <w:b/>
          <w:szCs w:val="24"/>
          <w:lang w:val="de-DE"/>
        </w:rPr>
        <w:sectPr w:rsidR="00CE6638" w:rsidRPr="002302DF" w:rsidSect="00105B96">
          <w:footerReference w:type="default" r:id="rId8"/>
          <w:pgSz w:w="11907" w:h="16840"/>
          <w:pgMar w:top="432" w:right="1440" w:bottom="1440" w:left="1440" w:header="720" w:footer="720" w:gutter="0"/>
          <w:lnNumType w:countBy="1" w:restart="continuous"/>
          <w:cols w:space="720"/>
          <w:docGrid w:linePitch="326"/>
        </w:sectPr>
      </w:pPr>
    </w:p>
    <w:p w14:paraId="01C1670B" w14:textId="77777777" w:rsidR="00DA35CC" w:rsidRPr="002302DF" w:rsidRDefault="00DA35CC" w:rsidP="006F0183">
      <w:pPr>
        <w:pStyle w:val="MDPI17abstract"/>
        <w:spacing w:after="120" w:line="360" w:lineRule="auto"/>
        <w:rPr>
          <w:rFonts w:ascii="Times New Roman" w:hAnsi="Times New Roman"/>
          <w:b/>
          <w:szCs w:val="24"/>
          <w:lang w:val="de-DE"/>
        </w:rPr>
      </w:pPr>
    </w:p>
    <w:p w14:paraId="36515D51" w14:textId="77777777" w:rsidR="0081349D" w:rsidRPr="009652BF" w:rsidRDefault="0081349D" w:rsidP="006F0183">
      <w:pPr>
        <w:spacing w:after="120"/>
        <w:jc w:val="both"/>
        <w:rPr>
          <w:b/>
          <w:bCs/>
          <w:snapToGrid/>
          <w:lang w:val="de-DE" w:bidi="en-US"/>
        </w:rPr>
      </w:pPr>
    </w:p>
    <w:p w14:paraId="20FD3235" w14:textId="1700C133" w:rsidR="00731E4A" w:rsidRPr="002302DF" w:rsidRDefault="0081349D" w:rsidP="006F0183">
      <w:pPr>
        <w:spacing w:after="120"/>
        <w:jc w:val="both"/>
        <w:rPr>
          <w:snapToGrid/>
          <w:lang w:bidi="en-US"/>
        </w:rPr>
      </w:pPr>
      <w:r w:rsidRPr="0051782E">
        <w:rPr>
          <w:b/>
          <w:bCs/>
          <w:snapToGrid/>
          <w:lang w:bidi="en-US"/>
        </w:rPr>
        <w:t>Abstract</w:t>
      </w:r>
      <w:r>
        <w:rPr>
          <w:snapToGrid/>
          <w:lang w:bidi="en-US"/>
        </w:rPr>
        <w:t xml:space="preserve"> </w:t>
      </w:r>
    </w:p>
    <w:p w14:paraId="61286E94" w14:textId="77777777" w:rsidR="00731E4A" w:rsidRPr="002302DF" w:rsidRDefault="00731E4A" w:rsidP="006F0183">
      <w:pPr>
        <w:spacing w:after="120"/>
        <w:rPr>
          <w:lang w:bidi="en-US"/>
        </w:rPr>
      </w:pPr>
    </w:p>
    <w:p w14:paraId="365526E3" w14:textId="2B54EE88" w:rsidR="00350DEB" w:rsidRPr="00D507E9" w:rsidRDefault="00350DEB" w:rsidP="006F0183">
      <w:pPr>
        <w:pStyle w:val="MDPI18keywords"/>
        <w:spacing w:after="120" w:line="360" w:lineRule="auto"/>
        <w:rPr>
          <w:rFonts w:ascii="Times New Roman" w:eastAsiaTheme="minorEastAsia" w:hAnsi="Times New Roman"/>
          <w:szCs w:val="24"/>
          <w:lang w:eastAsia="zh-CN"/>
        </w:rPr>
      </w:pPr>
      <w:r w:rsidRPr="00105B96">
        <w:rPr>
          <w:rFonts w:ascii="Times New Roman" w:hAnsi="Times New Roman"/>
          <w:b/>
          <w:szCs w:val="24"/>
        </w:rPr>
        <w:t xml:space="preserve">Keywords </w:t>
      </w:r>
      <w:r w:rsidR="00C334A1" w:rsidRPr="00D507E9">
        <w:rPr>
          <w:rFonts w:ascii="Times New Roman" w:hAnsi="Times New Roman"/>
        </w:rPr>
        <w:t>high-</w:t>
      </w:r>
      <w:r w:rsidR="00C334A1" w:rsidRPr="00D507E9">
        <w:rPr>
          <w:rFonts w:ascii="Times New Roman" w:eastAsiaTheme="minorEastAsia" w:hAnsi="Times New Roman"/>
          <w:szCs w:val="24"/>
          <w:lang w:eastAsia="zh-CN"/>
        </w:rPr>
        <w:t xml:space="preserve">frequency </w:t>
      </w:r>
      <w:r w:rsidR="00C334A1" w:rsidRPr="00D507E9">
        <w:rPr>
          <w:rFonts w:ascii="Times New Roman" w:hAnsi="Times New Roman"/>
        </w:rPr>
        <w:t>GNSS</w:t>
      </w:r>
      <w:r w:rsidR="00AF62C5" w:rsidRPr="00D507E9">
        <w:rPr>
          <w:rFonts w:ascii="Times New Roman" w:hAnsi="Times New Roman"/>
        </w:rPr>
        <w:t xml:space="preserve"> observations</w:t>
      </w:r>
      <w:r w:rsidR="0054248D" w:rsidRPr="00D507E9">
        <w:rPr>
          <w:rFonts w:ascii="Times New Roman" w:hAnsi="Times New Roman"/>
        </w:rPr>
        <w:t>.</w:t>
      </w:r>
      <w:r w:rsidR="0054248D" w:rsidRPr="00D507E9">
        <w:rPr>
          <w:rFonts w:ascii="Times New Roman" w:eastAsiaTheme="minorEastAsia" w:hAnsi="Times New Roman"/>
          <w:szCs w:val="24"/>
          <w:lang w:eastAsia="zh-CN"/>
        </w:rPr>
        <w:t xml:space="preserve"> vibration detection</w:t>
      </w:r>
      <w:r w:rsidR="00C334A1" w:rsidRPr="00D507E9">
        <w:rPr>
          <w:rFonts w:ascii="Times New Roman" w:hAnsi="Times New Roman"/>
        </w:rPr>
        <w:t xml:space="preserve">. interactive multiple </w:t>
      </w:r>
      <w:proofErr w:type="gramStart"/>
      <w:r w:rsidR="00C334A1" w:rsidRPr="00D507E9">
        <w:rPr>
          <w:rFonts w:ascii="Times New Roman" w:hAnsi="Times New Roman"/>
        </w:rPr>
        <w:t>model</w:t>
      </w:r>
      <w:proofErr w:type="gramEnd"/>
      <w:r w:rsidR="00C334A1" w:rsidRPr="00D507E9">
        <w:rPr>
          <w:rFonts w:ascii="Times New Roman" w:hAnsi="Times New Roman"/>
        </w:rPr>
        <w:t>.</w:t>
      </w:r>
      <w:r w:rsidR="00C334A1" w:rsidRPr="00D507E9">
        <w:rPr>
          <w:rFonts w:ascii="Times New Roman" w:eastAsiaTheme="minorEastAsia" w:hAnsi="Times New Roman"/>
          <w:szCs w:val="24"/>
          <w:lang w:eastAsia="zh-CN"/>
        </w:rPr>
        <w:t xml:space="preserve"> Kalman filter.</w:t>
      </w:r>
    </w:p>
    <w:p w14:paraId="65F9BC16" w14:textId="77777777" w:rsidR="0081349D" w:rsidRPr="004F2644" w:rsidRDefault="0081349D" w:rsidP="0051782E">
      <w:pPr>
        <w:spacing w:after="120"/>
      </w:pPr>
    </w:p>
    <w:p w14:paraId="7BC193A6" w14:textId="77777777" w:rsidR="00CE5FE7" w:rsidRPr="00105B96" w:rsidRDefault="00CE5FE7" w:rsidP="006F0183">
      <w:pPr>
        <w:pStyle w:val="MDPI16affiliation"/>
        <w:spacing w:after="120" w:line="360" w:lineRule="auto"/>
        <w:rPr>
          <w:rFonts w:ascii="Times New Roman" w:hAnsi="Times New Roman"/>
          <w:sz w:val="24"/>
          <w:szCs w:val="24"/>
        </w:rPr>
      </w:pPr>
      <w:r w:rsidRPr="00105B96">
        <w:rPr>
          <w:rFonts w:ascii="Times New Roman" w:hAnsi="Times New Roman"/>
          <w:sz w:val="24"/>
          <w:szCs w:val="24"/>
          <w:vertAlign w:val="superscript"/>
        </w:rPr>
        <w:t xml:space="preserve">1 </w:t>
      </w:r>
      <w:r w:rsidRPr="00105B96">
        <w:rPr>
          <w:rFonts w:ascii="Times New Roman" w:hAnsi="Times New Roman"/>
          <w:sz w:val="24"/>
          <w:szCs w:val="24"/>
        </w:rPr>
        <w:tab/>
        <w:t>State Key Laboratory of Information Engineering in Surveying, Mapping and Remote Sensing, Wuhan University, Wuhan 430079, China</w:t>
      </w:r>
      <w:r w:rsidRPr="00105B96" w:rsidDel="00661FFC">
        <w:rPr>
          <w:rFonts w:ascii="Times New Roman" w:hAnsi="Times New Roman"/>
          <w:sz w:val="24"/>
          <w:szCs w:val="24"/>
        </w:rPr>
        <w:t xml:space="preserve"> </w:t>
      </w:r>
    </w:p>
    <w:p w14:paraId="4C4A488E" w14:textId="77777777" w:rsidR="00CE5FE7" w:rsidRPr="00105B96" w:rsidRDefault="00CE5FE7" w:rsidP="006F0183">
      <w:pPr>
        <w:pStyle w:val="MDPI16affiliation"/>
        <w:spacing w:after="120" w:line="360" w:lineRule="auto"/>
        <w:rPr>
          <w:rFonts w:ascii="Times New Roman" w:hAnsi="Times New Roman"/>
          <w:sz w:val="24"/>
          <w:szCs w:val="24"/>
        </w:rPr>
      </w:pPr>
      <w:r w:rsidRPr="00105B96">
        <w:rPr>
          <w:rFonts w:ascii="Times New Roman" w:hAnsi="Times New Roman"/>
          <w:sz w:val="24"/>
          <w:szCs w:val="24"/>
          <w:vertAlign w:val="superscript"/>
        </w:rPr>
        <w:t>2</w:t>
      </w:r>
      <w:r w:rsidRPr="00105B96">
        <w:rPr>
          <w:rFonts w:ascii="Times New Roman" w:hAnsi="Times New Roman"/>
          <w:sz w:val="24"/>
          <w:szCs w:val="24"/>
        </w:rPr>
        <w:tab/>
        <w:t>Collaborative Innovation Center for Geospatial Technology, Wuhan, Hubei, China, 430079</w:t>
      </w:r>
    </w:p>
    <w:p w14:paraId="61CF00D0" w14:textId="75EB4846" w:rsidR="00BD0999" w:rsidRPr="00BD0999" w:rsidRDefault="00BD0999" w:rsidP="00BD0999">
      <w:pPr>
        <w:pStyle w:val="MDPI16affiliation"/>
        <w:spacing w:after="120" w:line="360" w:lineRule="auto"/>
        <w:rPr>
          <w:rFonts w:ascii="Times New Roman" w:hAnsi="Times New Roman"/>
          <w:sz w:val="24"/>
          <w:szCs w:val="24"/>
        </w:rPr>
      </w:pPr>
    </w:p>
    <w:p w14:paraId="43D19BF0" w14:textId="77777777" w:rsidR="00CA4ED5" w:rsidRPr="00350B81" w:rsidRDefault="00CA4ED5" w:rsidP="006F0183">
      <w:pPr>
        <w:pStyle w:val="MDPI16affiliation"/>
        <w:spacing w:after="120" w:line="360" w:lineRule="auto"/>
        <w:rPr>
          <w:rFonts w:ascii="Times New Roman" w:hAnsi="Times New Roman"/>
          <w:sz w:val="24"/>
          <w:szCs w:val="24"/>
        </w:rPr>
      </w:pPr>
    </w:p>
    <w:p w14:paraId="0D161547" w14:textId="1168B813" w:rsidR="00CE5FE7" w:rsidRPr="00D507E9" w:rsidRDefault="00CE5FE7" w:rsidP="006F0183">
      <w:pPr>
        <w:pStyle w:val="MDPI31text"/>
        <w:spacing w:after="120" w:line="360" w:lineRule="auto"/>
        <w:ind w:firstLine="0"/>
        <w:rPr>
          <w:rFonts w:ascii="Times New Roman" w:hAnsi="Times New Roman"/>
          <w:szCs w:val="24"/>
        </w:rPr>
      </w:pPr>
      <w:r w:rsidRPr="00105B96">
        <w:rPr>
          <w:rFonts w:ascii="Times New Roman" w:hAnsi="Times New Roman"/>
          <w:szCs w:val="24"/>
        </w:rPr>
        <w:t xml:space="preserve">    </w:t>
      </w:r>
      <w:r w:rsidRPr="00D507E9">
        <w:rPr>
          <w:rFonts w:ascii="Times New Roman" w:hAnsi="Times New Roman"/>
          <w:szCs w:val="24"/>
        </w:rPr>
        <w:t xml:space="preserve">Nan </w:t>
      </w:r>
      <w:r w:rsidR="003541D9" w:rsidRPr="00D507E9">
        <w:rPr>
          <w:rFonts w:ascii="Times New Roman" w:hAnsi="Times New Roman"/>
          <w:szCs w:val="24"/>
        </w:rPr>
        <w:t xml:space="preserve">Shen </w:t>
      </w:r>
      <w:hyperlink r:id="rId9" w:history="1">
        <w:r w:rsidR="003541D9" w:rsidRPr="00D507E9">
          <w:rPr>
            <w:rStyle w:val="ac"/>
            <w:rFonts w:ascii="Times New Roman" w:hAnsi="Times New Roman"/>
            <w:szCs w:val="24"/>
          </w:rPr>
          <w:t>nanshen@whu.edu.cn</w:t>
        </w:r>
      </w:hyperlink>
    </w:p>
    <w:p w14:paraId="233B004A" w14:textId="796A7B61" w:rsidR="00802058" w:rsidRPr="00D507E9" w:rsidRDefault="00CE5FE7" w:rsidP="006F0183">
      <w:pPr>
        <w:pStyle w:val="MDPI31text"/>
        <w:spacing w:after="120" w:line="360" w:lineRule="auto"/>
        <w:ind w:firstLine="0"/>
        <w:rPr>
          <w:rFonts w:ascii="Times New Roman" w:hAnsi="Times New Roman"/>
          <w:szCs w:val="24"/>
          <w:lang w:val="de-DE"/>
        </w:rPr>
      </w:pPr>
      <w:r w:rsidRPr="00105B96">
        <w:rPr>
          <w:rFonts w:ascii="Times New Roman" w:hAnsi="Times New Roman"/>
          <w:szCs w:val="24"/>
        </w:rPr>
        <w:sym w:font="Wingdings" w:char="F02A"/>
      </w:r>
      <w:r w:rsidRPr="00105B96">
        <w:rPr>
          <w:rFonts w:ascii="Times New Roman" w:hAnsi="Times New Roman"/>
          <w:szCs w:val="24"/>
          <w:lang w:val="de-DE"/>
        </w:rPr>
        <w:t xml:space="preserve">  </w:t>
      </w:r>
      <w:r w:rsidRPr="00D507E9">
        <w:rPr>
          <w:rFonts w:ascii="Times New Roman" w:hAnsi="Times New Roman"/>
          <w:szCs w:val="24"/>
          <w:lang w:val="de-DE"/>
        </w:rPr>
        <w:t xml:space="preserve">Liang Chen </w:t>
      </w:r>
      <w:r w:rsidR="00977421">
        <w:fldChar w:fldCharType="begin"/>
      </w:r>
      <w:r w:rsidR="00977421">
        <w:instrText xml:space="preserve"> HYPERLINK "mailto:l.chen@whu.edu.cn" </w:instrText>
      </w:r>
      <w:r w:rsidR="00977421">
        <w:fldChar w:fldCharType="separate"/>
      </w:r>
      <w:r w:rsidR="003541D9" w:rsidRPr="00D507E9">
        <w:rPr>
          <w:rStyle w:val="ac"/>
          <w:rFonts w:ascii="Times New Roman" w:hAnsi="Times New Roman"/>
          <w:szCs w:val="24"/>
          <w:lang w:val="de-DE"/>
        </w:rPr>
        <w:t>l.chen@whu.edu.cn</w:t>
      </w:r>
      <w:r w:rsidR="00977421">
        <w:rPr>
          <w:rStyle w:val="ac"/>
          <w:rFonts w:ascii="Times New Roman" w:hAnsi="Times New Roman"/>
          <w:szCs w:val="24"/>
          <w:lang w:val="de-DE"/>
        </w:rPr>
        <w:fldChar w:fldCharType="end"/>
      </w:r>
    </w:p>
    <w:p w14:paraId="2718AED3" w14:textId="0BADEC82" w:rsidR="00CE5FE7" w:rsidRPr="00105B96" w:rsidRDefault="003247F2" w:rsidP="006F0183">
      <w:pPr>
        <w:pStyle w:val="MDPI31text"/>
        <w:spacing w:after="120" w:line="360" w:lineRule="auto"/>
        <w:ind w:firstLineChars="177"/>
        <w:rPr>
          <w:rFonts w:ascii="Times New Roman" w:hAnsi="Times New Roman"/>
          <w:szCs w:val="24"/>
          <w:lang w:val="de-DE"/>
        </w:rPr>
      </w:pPr>
      <w:r w:rsidRPr="00D507E9">
        <w:rPr>
          <w:rFonts w:ascii="Times New Roman" w:hAnsi="Times New Roman"/>
          <w:szCs w:val="24"/>
          <w:lang w:val="de-DE"/>
        </w:rPr>
        <w:t>Ruizhi Chen</w:t>
      </w:r>
      <w:r w:rsidR="00254965" w:rsidRPr="00D507E9">
        <w:rPr>
          <w:rFonts w:ascii="Times New Roman" w:hAnsi="Times New Roman"/>
          <w:szCs w:val="24"/>
          <w:lang w:val="de-DE"/>
        </w:rPr>
        <w:t xml:space="preserve"> </w:t>
      </w:r>
      <w:hyperlink r:id="rId10" w:history="1">
        <w:r w:rsidR="003541D9" w:rsidRPr="00D507E9">
          <w:rPr>
            <w:rStyle w:val="ac"/>
            <w:rFonts w:ascii="Times New Roman" w:hAnsi="Times New Roman"/>
            <w:szCs w:val="24"/>
            <w:lang w:val="de-DE"/>
          </w:rPr>
          <w:t>ruizhi.chen@whu.edu.cn</w:t>
        </w:r>
      </w:hyperlink>
    </w:p>
    <w:p w14:paraId="78F7935D" w14:textId="77777777" w:rsidR="003541D9" w:rsidRPr="00105B96" w:rsidRDefault="003541D9" w:rsidP="006F0183">
      <w:pPr>
        <w:pStyle w:val="MDPI31text"/>
        <w:spacing w:after="120" w:line="360" w:lineRule="auto"/>
        <w:rPr>
          <w:rFonts w:ascii="Times New Roman" w:hAnsi="Times New Roman"/>
          <w:szCs w:val="24"/>
          <w:lang w:val="de-DE"/>
        </w:rPr>
      </w:pPr>
    </w:p>
    <w:p w14:paraId="75D66B85" w14:textId="303E086B" w:rsidR="00350DEB" w:rsidRPr="002302DF" w:rsidRDefault="00350DEB" w:rsidP="006F0183">
      <w:pPr>
        <w:pStyle w:val="MDPI21heading1"/>
        <w:spacing w:line="360" w:lineRule="auto"/>
        <w:rPr>
          <w:rFonts w:ascii="Times New Roman" w:hAnsi="Times New Roman"/>
          <w:szCs w:val="24"/>
        </w:rPr>
      </w:pPr>
      <w:r w:rsidRPr="002302DF">
        <w:rPr>
          <w:rFonts w:ascii="Times New Roman" w:hAnsi="Times New Roman"/>
          <w:szCs w:val="24"/>
        </w:rPr>
        <w:t>Introduction</w:t>
      </w:r>
    </w:p>
    <w:p w14:paraId="43689106" w14:textId="4CDD2BE5" w:rsidR="00EC785B" w:rsidRDefault="00EC785B" w:rsidP="006F0183">
      <w:pPr>
        <w:pStyle w:val="MDPI31text"/>
        <w:spacing w:after="120" w:line="360" w:lineRule="auto"/>
        <w:rPr>
          <w:rFonts w:ascii="Times New Roman" w:eastAsiaTheme="minorEastAsia" w:hAnsi="Times New Roman"/>
          <w:color w:val="000000" w:themeColor="text1"/>
          <w:szCs w:val="24"/>
          <w:lang w:eastAsia="zh-CN"/>
        </w:rPr>
      </w:pPr>
    </w:p>
    <w:p w14:paraId="177D3948" w14:textId="77777777" w:rsidR="007840CD" w:rsidRPr="002302DF" w:rsidRDefault="007840CD" w:rsidP="006F0183">
      <w:pPr>
        <w:pStyle w:val="MDPI31text"/>
        <w:spacing w:after="120" w:line="360" w:lineRule="auto"/>
        <w:rPr>
          <w:rFonts w:ascii="Times New Roman" w:eastAsiaTheme="minorEastAsia" w:hAnsi="Times New Roman"/>
          <w:color w:val="000000" w:themeColor="text1"/>
          <w:szCs w:val="24"/>
          <w:lang w:eastAsia="zh-CN"/>
        </w:rPr>
      </w:pPr>
    </w:p>
    <w:p w14:paraId="0C492D3D" w14:textId="794141A6" w:rsidR="00350DEB" w:rsidRPr="005D06EB" w:rsidRDefault="000F6F15" w:rsidP="006F0183">
      <w:pPr>
        <w:pStyle w:val="MDPI21heading1"/>
        <w:spacing w:line="360" w:lineRule="auto"/>
        <w:rPr>
          <w:rFonts w:ascii="Times New Roman" w:hAnsi="Times New Roman"/>
          <w:szCs w:val="24"/>
        </w:rPr>
      </w:pPr>
      <w:r w:rsidRPr="005D06EB">
        <w:rPr>
          <w:rFonts w:ascii="Times New Roman" w:hAnsi="Times New Roman"/>
          <w:szCs w:val="24"/>
        </w:rPr>
        <w:t>Methods</w:t>
      </w:r>
    </w:p>
    <w:p w14:paraId="5850E06E" w14:textId="42C06564" w:rsidR="005F4D83" w:rsidRPr="00C00B1F" w:rsidRDefault="005F4D83" w:rsidP="00C00B1F">
      <w:pPr>
        <w:spacing w:after="120"/>
        <w:rPr>
          <w:rFonts w:eastAsia="宋体"/>
          <w:b/>
        </w:rPr>
      </w:pPr>
    </w:p>
    <w:p w14:paraId="7F4CCF65" w14:textId="6825689A" w:rsidR="004A57D7" w:rsidRPr="00731A21" w:rsidRDefault="004A57D7" w:rsidP="00731A21">
      <w:pPr>
        <w:pStyle w:val="MTDisplayEquation"/>
        <w:outlineLvl w:val="9"/>
        <w:rPr>
          <w:rFonts w:ascii="Times New Roman" w:hAnsi="Times New Roman"/>
        </w:rPr>
      </w:pPr>
      <w:r w:rsidRPr="00731A21">
        <w:rPr>
          <w:rFonts w:ascii="Times New Roman" w:hAnsi="Times New Roman"/>
        </w:rPr>
        <w:tab/>
      </w:r>
      <w:r w:rsidR="00C00B1F" w:rsidRPr="00731A21">
        <w:rPr>
          <w:rFonts w:ascii="Times New Roman" w:hAnsi="Times New Roman"/>
          <w:position w:val="-30"/>
        </w:rPr>
        <w:object w:dxaOrig="2760" w:dyaOrig="720" w14:anchorId="1E9AEB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9pt;height:36pt" o:ole="">
            <v:imagedata r:id="rId11" o:title=""/>
          </v:shape>
          <o:OLEObject Type="Embed" ProgID="Equation.DSMT4" ShapeID="_x0000_i1025" DrawAspect="Content" ObjectID="_1666293825" r:id="rId12"/>
        </w:object>
      </w:r>
      <w:r w:rsidRPr="00731A21">
        <w:rPr>
          <w:rFonts w:ascii="Times New Roman" w:hAnsi="Times New Roman"/>
        </w:rPr>
        <w:tab/>
      </w:r>
      <w:r w:rsidRPr="00731A21">
        <w:rPr>
          <w:rFonts w:ascii="Times New Roman" w:hAnsi="Times New Roman"/>
        </w:rPr>
        <w:fldChar w:fldCharType="begin"/>
      </w:r>
      <w:r w:rsidRPr="00731A21">
        <w:rPr>
          <w:rFonts w:ascii="Times New Roman" w:hAnsi="Times New Roman"/>
        </w:rPr>
        <w:instrText xml:space="preserve"> MACROBUTTON MTPlaceRef \* MERGEFORMAT </w:instrText>
      </w:r>
      <w:r w:rsidRPr="00731A21">
        <w:rPr>
          <w:rFonts w:ascii="Times New Roman" w:hAnsi="Times New Roman"/>
        </w:rPr>
        <w:fldChar w:fldCharType="begin"/>
      </w:r>
      <w:r w:rsidRPr="00731A21">
        <w:rPr>
          <w:rFonts w:ascii="Times New Roman" w:hAnsi="Times New Roman"/>
        </w:rPr>
        <w:instrText xml:space="preserve"> SEQ MTEqn \h \* MERGEFORMAT </w:instrText>
      </w:r>
      <w:r w:rsidRPr="00731A21">
        <w:rPr>
          <w:rFonts w:ascii="Times New Roman" w:hAnsi="Times New Roman"/>
        </w:rPr>
        <w:fldChar w:fldCharType="end"/>
      </w:r>
      <w:r w:rsidRPr="00731A21">
        <w:rPr>
          <w:rFonts w:ascii="Times New Roman" w:hAnsi="Times New Roman"/>
        </w:rPr>
        <w:instrText>(</w:instrText>
      </w:r>
      <w:r w:rsidRPr="00731A21">
        <w:rPr>
          <w:rFonts w:ascii="Times New Roman" w:hAnsi="Times New Roman"/>
        </w:rPr>
        <w:fldChar w:fldCharType="begin"/>
      </w:r>
      <w:r w:rsidRPr="00731A21">
        <w:rPr>
          <w:rFonts w:ascii="Times New Roman" w:hAnsi="Times New Roman"/>
        </w:rPr>
        <w:instrText xml:space="preserve"> SEQ MTEqn \c \* Arabic \* MERGEFORMAT </w:instrText>
      </w:r>
      <w:r w:rsidRPr="00731A21">
        <w:rPr>
          <w:rFonts w:ascii="Times New Roman" w:hAnsi="Times New Roman"/>
        </w:rPr>
        <w:fldChar w:fldCharType="separate"/>
      </w:r>
      <w:r w:rsidR="00925EB3">
        <w:rPr>
          <w:rFonts w:ascii="Times New Roman" w:hAnsi="Times New Roman"/>
          <w:noProof/>
        </w:rPr>
        <w:instrText>1</w:instrText>
      </w:r>
      <w:r w:rsidRPr="00731A21">
        <w:rPr>
          <w:rFonts w:ascii="Times New Roman" w:hAnsi="Times New Roman"/>
        </w:rPr>
        <w:fldChar w:fldCharType="end"/>
      </w:r>
      <w:r w:rsidRPr="00731A21">
        <w:rPr>
          <w:rFonts w:ascii="Times New Roman" w:hAnsi="Times New Roman"/>
        </w:rPr>
        <w:instrText>)</w:instrText>
      </w:r>
      <w:r w:rsidRPr="00731A21">
        <w:rPr>
          <w:rFonts w:ascii="Times New Roman" w:hAnsi="Times New Roman"/>
        </w:rPr>
        <w:fldChar w:fldCharType="end"/>
      </w:r>
    </w:p>
    <w:p w14:paraId="34FC3669" w14:textId="257FCA11" w:rsidR="004A57D7" w:rsidRPr="00731A21" w:rsidRDefault="00C00B1F" w:rsidP="00731A21">
      <w:pPr>
        <w:pStyle w:val="MTDisplayEquation"/>
        <w:outlineLvl w:val="9"/>
        <w:rPr>
          <w:rFonts w:ascii="Times New Roman" w:hAnsi="Times New Roman"/>
        </w:rPr>
      </w:pPr>
      <w:r w:rsidRPr="00731A21">
        <w:rPr>
          <w:rFonts w:ascii="Times New Roman" w:hAnsi="Times New Roman"/>
        </w:rPr>
        <w:tab/>
      </w:r>
      <w:r w:rsidR="00731A21" w:rsidRPr="00731A21">
        <w:rPr>
          <w:rFonts w:ascii="Times New Roman" w:hAnsi="Times New Roman"/>
          <w:position w:val="-12"/>
        </w:rPr>
        <w:object w:dxaOrig="1840" w:dyaOrig="360" w14:anchorId="36DDD6B4">
          <v:shape id="_x0000_i1026" type="#_x0000_t75" style="width:91.95pt;height:18.3pt" o:ole="">
            <v:imagedata r:id="rId13" o:title=""/>
          </v:shape>
          <o:OLEObject Type="Embed" ProgID="Equation.DSMT4" ShapeID="_x0000_i1026" DrawAspect="Content" ObjectID="_1666293826" r:id="rId14"/>
        </w:object>
      </w:r>
      <w:r w:rsidRPr="00731A21">
        <w:rPr>
          <w:rFonts w:ascii="Times New Roman" w:hAnsi="Times New Roman"/>
        </w:rPr>
        <w:tab/>
      </w:r>
      <w:r w:rsidRPr="00731A21">
        <w:rPr>
          <w:rFonts w:ascii="Times New Roman" w:hAnsi="Times New Roman"/>
        </w:rPr>
        <w:fldChar w:fldCharType="begin"/>
      </w:r>
      <w:r w:rsidRPr="00731A21">
        <w:rPr>
          <w:rFonts w:ascii="Times New Roman" w:hAnsi="Times New Roman"/>
        </w:rPr>
        <w:instrText xml:space="preserve"> MACROBUTTON MTPlaceRef \* MERGEFORMAT </w:instrText>
      </w:r>
      <w:r w:rsidRPr="00731A21">
        <w:rPr>
          <w:rFonts w:ascii="Times New Roman" w:hAnsi="Times New Roman"/>
        </w:rPr>
        <w:fldChar w:fldCharType="begin"/>
      </w:r>
      <w:r w:rsidRPr="00731A21">
        <w:rPr>
          <w:rFonts w:ascii="Times New Roman" w:hAnsi="Times New Roman"/>
        </w:rPr>
        <w:instrText xml:space="preserve"> SEQ MTEqn \h \* MERGEFORMAT </w:instrText>
      </w:r>
      <w:r w:rsidRPr="00731A21">
        <w:rPr>
          <w:rFonts w:ascii="Times New Roman" w:hAnsi="Times New Roman"/>
        </w:rPr>
        <w:fldChar w:fldCharType="end"/>
      </w:r>
      <w:r w:rsidRPr="00731A21">
        <w:rPr>
          <w:rFonts w:ascii="Times New Roman" w:hAnsi="Times New Roman"/>
        </w:rPr>
        <w:instrText>(</w:instrText>
      </w:r>
      <w:r w:rsidRPr="00731A21">
        <w:rPr>
          <w:rFonts w:ascii="Times New Roman" w:hAnsi="Times New Roman"/>
        </w:rPr>
        <w:fldChar w:fldCharType="begin"/>
      </w:r>
      <w:r w:rsidRPr="00731A21">
        <w:rPr>
          <w:rFonts w:ascii="Times New Roman" w:hAnsi="Times New Roman"/>
        </w:rPr>
        <w:instrText xml:space="preserve"> SEQ MTEqn \c \* Arabic \* MERGEFORMAT </w:instrText>
      </w:r>
      <w:r w:rsidRPr="00731A21">
        <w:rPr>
          <w:rFonts w:ascii="Times New Roman" w:hAnsi="Times New Roman"/>
        </w:rPr>
        <w:fldChar w:fldCharType="separate"/>
      </w:r>
      <w:r w:rsidR="00925EB3">
        <w:rPr>
          <w:rFonts w:ascii="Times New Roman" w:hAnsi="Times New Roman"/>
          <w:noProof/>
        </w:rPr>
        <w:instrText>2</w:instrText>
      </w:r>
      <w:r w:rsidRPr="00731A21">
        <w:rPr>
          <w:rFonts w:ascii="Times New Roman" w:hAnsi="Times New Roman"/>
        </w:rPr>
        <w:fldChar w:fldCharType="end"/>
      </w:r>
      <w:r w:rsidRPr="00731A21">
        <w:rPr>
          <w:rFonts w:ascii="Times New Roman" w:hAnsi="Times New Roman"/>
        </w:rPr>
        <w:instrText>)</w:instrText>
      </w:r>
      <w:r w:rsidRPr="00731A21">
        <w:rPr>
          <w:rFonts w:ascii="Times New Roman" w:hAnsi="Times New Roman"/>
        </w:rPr>
        <w:fldChar w:fldCharType="end"/>
      </w:r>
    </w:p>
    <w:p w14:paraId="3FD242DF" w14:textId="58C1EE4C" w:rsidR="004A57D7" w:rsidRPr="00731A21" w:rsidRDefault="00EA24ED" w:rsidP="00731A21">
      <w:pPr>
        <w:pStyle w:val="MTDisplayEquation"/>
        <w:outlineLvl w:val="9"/>
        <w:rPr>
          <w:rFonts w:ascii="Times New Roman" w:hAnsi="Times New Roman"/>
        </w:rPr>
      </w:pPr>
      <w:r w:rsidRPr="00731A21">
        <w:rPr>
          <w:rFonts w:ascii="Times New Roman" w:hAnsi="Times New Roman"/>
        </w:rPr>
        <w:lastRenderedPageBreak/>
        <w:tab/>
      </w:r>
      <w:r w:rsidR="00731A21" w:rsidRPr="00731A21">
        <w:rPr>
          <w:rFonts w:ascii="Times New Roman" w:hAnsi="Times New Roman"/>
          <w:position w:val="-12"/>
        </w:rPr>
        <w:object w:dxaOrig="1840" w:dyaOrig="360" w14:anchorId="0B9CAF02">
          <v:shape id="_x0000_i1027" type="#_x0000_t75" style="width:91.95pt;height:18.3pt" o:ole="">
            <v:imagedata r:id="rId15" o:title=""/>
          </v:shape>
          <o:OLEObject Type="Embed" ProgID="Equation.DSMT4" ShapeID="_x0000_i1027" DrawAspect="Content" ObjectID="_1666293827" r:id="rId16"/>
        </w:object>
      </w:r>
      <w:r w:rsidRPr="00731A21">
        <w:rPr>
          <w:rFonts w:ascii="Times New Roman" w:hAnsi="Times New Roman"/>
        </w:rPr>
        <w:tab/>
      </w:r>
      <w:r w:rsidRPr="00731A21">
        <w:rPr>
          <w:rFonts w:ascii="Times New Roman" w:hAnsi="Times New Roman"/>
        </w:rPr>
        <w:fldChar w:fldCharType="begin"/>
      </w:r>
      <w:r w:rsidRPr="00731A21">
        <w:rPr>
          <w:rFonts w:ascii="Times New Roman" w:hAnsi="Times New Roman"/>
        </w:rPr>
        <w:instrText xml:space="preserve"> MACROBUTTON MTPlaceRef \* MERGEFORMAT </w:instrText>
      </w:r>
      <w:r w:rsidRPr="00731A21">
        <w:rPr>
          <w:rFonts w:ascii="Times New Roman" w:hAnsi="Times New Roman"/>
        </w:rPr>
        <w:fldChar w:fldCharType="begin"/>
      </w:r>
      <w:r w:rsidRPr="00731A21">
        <w:rPr>
          <w:rFonts w:ascii="Times New Roman" w:hAnsi="Times New Roman"/>
        </w:rPr>
        <w:instrText xml:space="preserve"> SEQ MTEqn \h \* MERGEFORMAT </w:instrText>
      </w:r>
      <w:r w:rsidRPr="00731A21">
        <w:rPr>
          <w:rFonts w:ascii="Times New Roman" w:hAnsi="Times New Roman"/>
        </w:rPr>
        <w:fldChar w:fldCharType="end"/>
      </w:r>
      <w:r w:rsidRPr="00731A21">
        <w:rPr>
          <w:rFonts w:ascii="Times New Roman" w:hAnsi="Times New Roman"/>
        </w:rPr>
        <w:instrText>(</w:instrText>
      </w:r>
      <w:r w:rsidRPr="00731A21">
        <w:rPr>
          <w:rFonts w:ascii="Times New Roman" w:hAnsi="Times New Roman"/>
        </w:rPr>
        <w:fldChar w:fldCharType="begin"/>
      </w:r>
      <w:r w:rsidRPr="00731A21">
        <w:rPr>
          <w:rFonts w:ascii="Times New Roman" w:hAnsi="Times New Roman"/>
        </w:rPr>
        <w:instrText xml:space="preserve"> SEQ MTEqn \c \* Arabic \* MERGEFORMAT </w:instrText>
      </w:r>
      <w:r w:rsidRPr="00731A21">
        <w:rPr>
          <w:rFonts w:ascii="Times New Roman" w:hAnsi="Times New Roman"/>
        </w:rPr>
        <w:fldChar w:fldCharType="separate"/>
      </w:r>
      <w:r w:rsidR="00925EB3">
        <w:rPr>
          <w:rFonts w:ascii="Times New Roman" w:hAnsi="Times New Roman"/>
          <w:noProof/>
        </w:rPr>
        <w:instrText>3</w:instrText>
      </w:r>
      <w:r w:rsidRPr="00731A21">
        <w:rPr>
          <w:rFonts w:ascii="Times New Roman" w:hAnsi="Times New Roman"/>
        </w:rPr>
        <w:fldChar w:fldCharType="end"/>
      </w:r>
      <w:r w:rsidRPr="00731A21">
        <w:rPr>
          <w:rFonts w:ascii="Times New Roman" w:hAnsi="Times New Roman"/>
        </w:rPr>
        <w:instrText>)</w:instrText>
      </w:r>
      <w:r w:rsidRPr="00731A21">
        <w:rPr>
          <w:rFonts w:ascii="Times New Roman" w:hAnsi="Times New Roman"/>
        </w:rPr>
        <w:fldChar w:fldCharType="end"/>
      </w:r>
    </w:p>
    <w:p w14:paraId="2CD026BC" w14:textId="187A7A2D" w:rsidR="00EA24ED" w:rsidRPr="00731A21" w:rsidRDefault="00EA24ED" w:rsidP="00731A21">
      <w:pPr>
        <w:pStyle w:val="MTDisplayEquation"/>
        <w:outlineLvl w:val="9"/>
        <w:rPr>
          <w:rFonts w:ascii="Times New Roman" w:hAnsi="Times New Roman"/>
        </w:rPr>
      </w:pPr>
      <w:r w:rsidRPr="00731A21">
        <w:rPr>
          <w:rFonts w:ascii="Times New Roman" w:hAnsi="Times New Roman"/>
        </w:rPr>
        <w:tab/>
      </w:r>
      <w:r w:rsidR="00731A21" w:rsidRPr="00731A21">
        <w:rPr>
          <w:rFonts w:ascii="Times New Roman" w:hAnsi="Times New Roman"/>
          <w:position w:val="-12"/>
        </w:rPr>
        <w:object w:dxaOrig="1740" w:dyaOrig="360" w14:anchorId="61AF73F0">
          <v:shape id="_x0000_i1028" type="#_x0000_t75" style="width:86.95pt;height:18.3pt" o:ole="">
            <v:imagedata r:id="rId17" o:title=""/>
          </v:shape>
          <o:OLEObject Type="Embed" ProgID="Equation.DSMT4" ShapeID="_x0000_i1028" DrawAspect="Content" ObjectID="_1666293828" r:id="rId18"/>
        </w:object>
      </w:r>
      <w:r w:rsidRPr="00731A21">
        <w:rPr>
          <w:rFonts w:ascii="Times New Roman" w:hAnsi="Times New Roman"/>
        </w:rPr>
        <w:tab/>
      </w:r>
      <w:r w:rsidRPr="00731A21">
        <w:rPr>
          <w:rFonts w:ascii="Times New Roman" w:hAnsi="Times New Roman"/>
        </w:rPr>
        <w:fldChar w:fldCharType="begin"/>
      </w:r>
      <w:r w:rsidRPr="00731A21">
        <w:rPr>
          <w:rFonts w:ascii="Times New Roman" w:hAnsi="Times New Roman"/>
        </w:rPr>
        <w:instrText xml:space="preserve"> MACROBUTTON MTPlaceRef \* MERGEFORMAT </w:instrText>
      </w:r>
      <w:r w:rsidRPr="00731A21">
        <w:rPr>
          <w:rFonts w:ascii="Times New Roman" w:hAnsi="Times New Roman"/>
        </w:rPr>
        <w:fldChar w:fldCharType="begin"/>
      </w:r>
      <w:r w:rsidRPr="00731A21">
        <w:rPr>
          <w:rFonts w:ascii="Times New Roman" w:hAnsi="Times New Roman"/>
        </w:rPr>
        <w:instrText xml:space="preserve"> SEQ MTEqn \h \* MERGEFORMAT </w:instrText>
      </w:r>
      <w:r w:rsidRPr="00731A21">
        <w:rPr>
          <w:rFonts w:ascii="Times New Roman" w:hAnsi="Times New Roman"/>
        </w:rPr>
        <w:fldChar w:fldCharType="end"/>
      </w:r>
      <w:r w:rsidRPr="00731A21">
        <w:rPr>
          <w:rFonts w:ascii="Times New Roman" w:hAnsi="Times New Roman"/>
        </w:rPr>
        <w:instrText>(</w:instrText>
      </w:r>
      <w:r w:rsidRPr="00731A21">
        <w:rPr>
          <w:rFonts w:ascii="Times New Roman" w:hAnsi="Times New Roman"/>
        </w:rPr>
        <w:fldChar w:fldCharType="begin"/>
      </w:r>
      <w:r w:rsidRPr="00731A21">
        <w:rPr>
          <w:rFonts w:ascii="Times New Roman" w:hAnsi="Times New Roman"/>
        </w:rPr>
        <w:instrText xml:space="preserve"> SEQ MTEqn \c \* Arabic \* MERGEFORMAT </w:instrText>
      </w:r>
      <w:r w:rsidRPr="00731A21">
        <w:rPr>
          <w:rFonts w:ascii="Times New Roman" w:hAnsi="Times New Roman"/>
        </w:rPr>
        <w:fldChar w:fldCharType="separate"/>
      </w:r>
      <w:r w:rsidR="00925EB3">
        <w:rPr>
          <w:rFonts w:ascii="Times New Roman" w:hAnsi="Times New Roman"/>
          <w:noProof/>
        </w:rPr>
        <w:instrText>4</w:instrText>
      </w:r>
      <w:r w:rsidRPr="00731A21">
        <w:rPr>
          <w:rFonts w:ascii="Times New Roman" w:hAnsi="Times New Roman"/>
        </w:rPr>
        <w:fldChar w:fldCharType="end"/>
      </w:r>
      <w:r w:rsidRPr="00731A21">
        <w:rPr>
          <w:rFonts w:ascii="Times New Roman" w:hAnsi="Times New Roman"/>
        </w:rPr>
        <w:instrText>)</w:instrText>
      </w:r>
      <w:r w:rsidRPr="00731A21">
        <w:rPr>
          <w:rFonts w:ascii="Times New Roman" w:hAnsi="Times New Roman"/>
        </w:rPr>
        <w:fldChar w:fldCharType="end"/>
      </w:r>
    </w:p>
    <w:p w14:paraId="1FA1C49B" w14:textId="6F84F82F" w:rsidR="00F35A61" w:rsidRDefault="00F35A61" w:rsidP="00731A21">
      <w:pPr>
        <w:pStyle w:val="MTDisplayEquation"/>
        <w:outlineLvl w:val="9"/>
        <w:rPr>
          <w:rFonts w:ascii="Times New Roman" w:hAnsi="Times New Roman"/>
        </w:rPr>
      </w:pPr>
      <w:r w:rsidRPr="00731A21">
        <w:rPr>
          <w:rFonts w:ascii="Times New Roman" w:hAnsi="Times New Roman"/>
        </w:rPr>
        <w:tab/>
      </w:r>
      <w:r w:rsidR="009029DA" w:rsidRPr="009029DA">
        <w:rPr>
          <w:rFonts w:ascii="Times New Roman" w:hAnsi="Times New Roman"/>
          <w:position w:val="-10"/>
        </w:rPr>
        <w:object w:dxaOrig="1380" w:dyaOrig="320" w14:anchorId="751740EB">
          <v:shape id="_x0000_i1029" type="#_x0000_t75" style="width:69.25pt;height:16.05pt" o:ole="">
            <v:imagedata r:id="rId19" o:title=""/>
          </v:shape>
          <o:OLEObject Type="Embed" ProgID="Equation.DSMT4" ShapeID="_x0000_i1029" DrawAspect="Content" ObjectID="_1666293829" r:id="rId20"/>
        </w:object>
      </w:r>
      <w:r w:rsidRPr="00731A21">
        <w:rPr>
          <w:rFonts w:ascii="Times New Roman" w:hAnsi="Times New Roman"/>
        </w:rPr>
        <w:tab/>
      </w:r>
      <w:r w:rsidRPr="00731A21">
        <w:rPr>
          <w:rFonts w:ascii="Times New Roman" w:hAnsi="Times New Roman"/>
        </w:rPr>
        <w:fldChar w:fldCharType="begin"/>
      </w:r>
      <w:r w:rsidRPr="00731A21">
        <w:rPr>
          <w:rFonts w:ascii="Times New Roman" w:hAnsi="Times New Roman"/>
        </w:rPr>
        <w:instrText xml:space="preserve"> MACROBUTTON MTPlaceRef \* MERGEFORMAT </w:instrText>
      </w:r>
      <w:r w:rsidRPr="00731A21">
        <w:rPr>
          <w:rFonts w:ascii="Times New Roman" w:hAnsi="Times New Roman"/>
        </w:rPr>
        <w:fldChar w:fldCharType="begin"/>
      </w:r>
      <w:r w:rsidRPr="00731A21">
        <w:rPr>
          <w:rFonts w:ascii="Times New Roman" w:hAnsi="Times New Roman"/>
        </w:rPr>
        <w:instrText xml:space="preserve"> SEQ MTEqn \h \* MERGEFORMAT </w:instrText>
      </w:r>
      <w:r w:rsidRPr="00731A21">
        <w:rPr>
          <w:rFonts w:ascii="Times New Roman" w:hAnsi="Times New Roman"/>
        </w:rPr>
        <w:fldChar w:fldCharType="end"/>
      </w:r>
      <w:r w:rsidRPr="00731A21">
        <w:rPr>
          <w:rFonts w:ascii="Times New Roman" w:hAnsi="Times New Roman"/>
        </w:rPr>
        <w:instrText>(</w:instrText>
      </w:r>
      <w:r w:rsidR="00E731B5" w:rsidRPr="00731A21">
        <w:rPr>
          <w:rFonts w:ascii="Times New Roman" w:hAnsi="Times New Roman"/>
        </w:rPr>
        <w:fldChar w:fldCharType="begin"/>
      </w:r>
      <w:r w:rsidR="00E731B5" w:rsidRPr="00731A21">
        <w:rPr>
          <w:rFonts w:ascii="Times New Roman" w:hAnsi="Times New Roman"/>
        </w:rPr>
        <w:instrText xml:space="preserve"> SEQ MTEqn \c \* Arabic \* MERGEFORMAT </w:instrText>
      </w:r>
      <w:r w:rsidR="00E731B5" w:rsidRPr="00731A21">
        <w:rPr>
          <w:rFonts w:ascii="Times New Roman" w:hAnsi="Times New Roman"/>
        </w:rPr>
        <w:fldChar w:fldCharType="separate"/>
      </w:r>
      <w:r w:rsidR="00925EB3">
        <w:rPr>
          <w:rFonts w:ascii="Times New Roman" w:hAnsi="Times New Roman"/>
          <w:noProof/>
        </w:rPr>
        <w:instrText>5</w:instrText>
      </w:r>
      <w:r w:rsidR="00E731B5" w:rsidRPr="00731A21">
        <w:rPr>
          <w:rFonts w:ascii="Times New Roman" w:hAnsi="Times New Roman"/>
          <w:noProof/>
        </w:rPr>
        <w:fldChar w:fldCharType="end"/>
      </w:r>
      <w:r w:rsidRPr="00731A21">
        <w:rPr>
          <w:rFonts w:ascii="Times New Roman" w:hAnsi="Times New Roman"/>
        </w:rPr>
        <w:instrText>)</w:instrText>
      </w:r>
      <w:r w:rsidRPr="00731A21">
        <w:rPr>
          <w:rFonts w:ascii="Times New Roman" w:hAnsi="Times New Roman"/>
        </w:rPr>
        <w:fldChar w:fldCharType="end"/>
      </w:r>
    </w:p>
    <w:p w14:paraId="76008111" w14:textId="59424944" w:rsidR="00553993" w:rsidRPr="00553993" w:rsidRDefault="00553993" w:rsidP="00553993">
      <w:pPr>
        <w:jc w:val="center"/>
        <w:rPr>
          <w:lang w:eastAsia="de-DE" w:bidi="en-US"/>
        </w:rPr>
      </w:pPr>
      <w:r w:rsidRPr="00553993">
        <w:rPr>
          <w:noProof/>
          <w:lang w:eastAsia="de-DE" w:bidi="en-US"/>
        </w:rPr>
        <w:drawing>
          <wp:inline distT="0" distB="0" distL="0" distR="0" wp14:anchorId="5F01AA24" wp14:editId="37C8C250">
            <wp:extent cx="2667000" cy="2000178"/>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693853" cy="2020317"/>
                    </a:xfrm>
                    <a:prstGeom prst="rect">
                      <a:avLst/>
                    </a:prstGeom>
                  </pic:spPr>
                </pic:pic>
              </a:graphicData>
            </a:graphic>
          </wp:inline>
        </w:drawing>
      </w:r>
    </w:p>
    <w:p w14:paraId="3CDA03D6" w14:textId="17F04CD4" w:rsidR="00731A21" w:rsidRDefault="003848D4" w:rsidP="003848D4">
      <w:pPr>
        <w:jc w:val="center"/>
        <w:rPr>
          <w:lang w:eastAsia="de-DE" w:bidi="en-US"/>
        </w:rPr>
      </w:pPr>
      <w:r w:rsidRPr="003848D4">
        <w:rPr>
          <w:noProof/>
          <w:lang w:eastAsia="de-DE" w:bidi="en-US"/>
        </w:rPr>
        <w:drawing>
          <wp:inline distT="0" distB="0" distL="0" distR="0" wp14:anchorId="64B279F1" wp14:editId="1DF08BAB">
            <wp:extent cx="3924300" cy="2616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924300" cy="2616200"/>
                    </a:xfrm>
                    <a:prstGeom prst="rect">
                      <a:avLst/>
                    </a:prstGeom>
                  </pic:spPr>
                </pic:pic>
              </a:graphicData>
            </a:graphic>
          </wp:inline>
        </w:drawing>
      </w:r>
    </w:p>
    <w:p w14:paraId="78C02B1E" w14:textId="7E9C60D7" w:rsidR="00A759DA" w:rsidRDefault="00A759DA" w:rsidP="003848D4">
      <w:pPr>
        <w:jc w:val="center"/>
        <w:rPr>
          <w:lang w:eastAsia="de-DE" w:bidi="en-US"/>
        </w:rPr>
      </w:pPr>
      <w:r w:rsidRPr="00A759DA">
        <w:rPr>
          <w:noProof/>
          <w:lang w:eastAsia="de-DE" w:bidi="en-US"/>
        </w:rPr>
        <w:drawing>
          <wp:inline distT="0" distB="0" distL="0" distR="0" wp14:anchorId="48104114" wp14:editId="77C24F5E">
            <wp:extent cx="2857500" cy="2143046"/>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865502" cy="2149048"/>
                    </a:xfrm>
                    <a:prstGeom prst="rect">
                      <a:avLst/>
                    </a:prstGeom>
                  </pic:spPr>
                </pic:pic>
              </a:graphicData>
            </a:graphic>
          </wp:inline>
        </w:drawing>
      </w:r>
    </w:p>
    <w:p w14:paraId="503C0F04" w14:textId="007A7A0E" w:rsidR="00191B53" w:rsidRDefault="00191B53" w:rsidP="003848D4">
      <w:pPr>
        <w:jc w:val="center"/>
        <w:rPr>
          <w:lang w:eastAsia="de-DE" w:bidi="en-US"/>
        </w:rPr>
      </w:pPr>
      <w:r w:rsidRPr="00191B53">
        <w:rPr>
          <w:noProof/>
          <w:lang w:eastAsia="de-DE" w:bidi="en-US"/>
        </w:rPr>
        <w:lastRenderedPageBreak/>
        <w:drawing>
          <wp:inline distT="0" distB="0" distL="0" distR="0" wp14:anchorId="75A91E69" wp14:editId="01721CBF">
            <wp:extent cx="3838574" cy="25590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843388" cy="2562259"/>
                    </a:xfrm>
                    <a:prstGeom prst="rect">
                      <a:avLst/>
                    </a:prstGeom>
                  </pic:spPr>
                </pic:pic>
              </a:graphicData>
            </a:graphic>
          </wp:inline>
        </w:drawing>
      </w:r>
    </w:p>
    <w:p w14:paraId="0C47AABE" w14:textId="1B48F9B8" w:rsidR="00731A21" w:rsidRDefault="009029DA" w:rsidP="009029DA">
      <w:pPr>
        <w:pStyle w:val="MTDisplayEquation"/>
      </w:pPr>
      <w:r>
        <w:tab/>
      </w:r>
      <w:r w:rsidRPr="009029DA">
        <w:rPr>
          <w:position w:val="-12"/>
        </w:rPr>
        <w:object w:dxaOrig="1480" w:dyaOrig="380" w14:anchorId="3906F909">
          <v:shape id="_x0000_i1030" type="#_x0000_t75" style="width:74.2pt;height:18.85pt" o:ole="">
            <v:imagedata r:id="rId25" o:title=""/>
          </v:shape>
          <o:OLEObject Type="Embed" ProgID="Equation.DSMT4" ShapeID="_x0000_i1030" DrawAspect="Content" ObjectID="_1666293830"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F77E4">
        <w:fldChar w:fldCharType="begin"/>
      </w:r>
      <w:r w:rsidR="007F77E4">
        <w:instrText xml:space="preserve"> SEQ MTEqn \c \* Arabic \* MERGEFORMAT </w:instrText>
      </w:r>
      <w:r w:rsidR="007F77E4">
        <w:fldChar w:fldCharType="separate"/>
      </w:r>
      <w:r w:rsidR="00925EB3">
        <w:rPr>
          <w:noProof/>
        </w:rPr>
        <w:instrText>6</w:instrText>
      </w:r>
      <w:r w:rsidR="007F77E4">
        <w:rPr>
          <w:noProof/>
        </w:rPr>
        <w:fldChar w:fldCharType="end"/>
      </w:r>
      <w:r>
        <w:instrText>)</w:instrText>
      </w:r>
      <w:r>
        <w:fldChar w:fldCharType="end"/>
      </w:r>
    </w:p>
    <w:p w14:paraId="5F150100" w14:textId="3E5A6250" w:rsidR="00731A21" w:rsidRDefault="00925EB3" w:rsidP="00925EB3">
      <w:pPr>
        <w:pStyle w:val="MTDisplayEquation"/>
      </w:pPr>
      <w:r>
        <w:tab/>
      </w:r>
      <w:r w:rsidR="00D0373D" w:rsidRPr="00925EB3">
        <w:rPr>
          <w:position w:val="-10"/>
        </w:rPr>
        <w:object w:dxaOrig="1820" w:dyaOrig="320" w14:anchorId="05BA5E1F">
          <v:shape id="_x0000_i1031" type="#_x0000_t75" style="width:90.85pt;height:16.05pt" o:ole="">
            <v:imagedata r:id="rId27" o:title=""/>
          </v:shape>
          <o:OLEObject Type="Embed" ProgID="Equation.DSMT4" ShapeID="_x0000_i1031" DrawAspect="Content" ObjectID="_1666293831"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F77E4">
        <w:fldChar w:fldCharType="begin"/>
      </w:r>
      <w:r w:rsidR="007F77E4">
        <w:instrText xml:space="preserve"> SEQ MTEqn \c \* Arabic \* MERGEFORMAT </w:instrText>
      </w:r>
      <w:r w:rsidR="007F77E4">
        <w:fldChar w:fldCharType="separate"/>
      </w:r>
      <w:r>
        <w:rPr>
          <w:noProof/>
        </w:rPr>
        <w:instrText>7</w:instrText>
      </w:r>
      <w:r w:rsidR="007F77E4">
        <w:rPr>
          <w:noProof/>
        </w:rPr>
        <w:fldChar w:fldCharType="end"/>
      </w:r>
      <w:r>
        <w:instrText>)</w:instrText>
      </w:r>
      <w:r>
        <w:fldChar w:fldCharType="end"/>
      </w:r>
    </w:p>
    <w:p w14:paraId="4E846318" w14:textId="77777777" w:rsidR="00925EB3" w:rsidRPr="00925EB3" w:rsidRDefault="00925EB3" w:rsidP="00925EB3">
      <w:pPr>
        <w:rPr>
          <w:lang w:bidi="en-US"/>
        </w:rPr>
      </w:pPr>
    </w:p>
    <w:p w14:paraId="6B5D2991" w14:textId="61DB781A" w:rsidR="00350DEB" w:rsidRDefault="00350DEB" w:rsidP="006F0183">
      <w:pPr>
        <w:pStyle w:val="MDPI21heading1"/>
        <w:spacing w:line="360" w:lineRule="auto"/>
        <w:rPr>
          <w:rFonts w:ascii="Times New Roman" w:hAnsi="Times New Roman"/>
          <w:szCs w:val="24"/>
        </w:rPr>
      </w:pPr>
      <w:r w:rsidRPr="00105B96">
        <w:rPr>
          <w:rFonts w:ascii="Times New Roman" w:hAnsi="Times New Roman"/>
          <w:szCs w:val="24"/>
        </w:rPr>
        <w:t xml:space="preserve">Experiments </w:t>
      </w:r>
      <w:r w:rsidR="00E70CF3" w:rsidRPr="00105B96">
        <w:rPr>
          <w:rFonts w:ascii="Times New Roman" w:hAnsi="Times New Roman"/>
          <w:szCs w:val="24"/>
        </w:rPr>
        <w:t xml:space="preserve">and </w:t>
      </w:r>
      <w:r w:rsidR="00D8797C" w:rsidRPr="00105B96">
        <w:rPr>
          <w:rFonts w:ascii="Times New Roman" w:hAnsi="Times New Roman"/>
          <w:szCs w:val="24"/>
        </w:rPr>
        <w:t>r</w:t>
      </w:r>
      <w:r w:rsidRPr="00105B96">
        <w:rPr>
          <w:rFonts w:ascii="Times New Roman" w:hAnsi="Times New Roman"/>
          <w:szCs w:val="24"/>
        </w:rPr>
        <w:t>esult</w:t>
      </w:r>
      <w:r w:rsidR="00386C1B">
        <w:rPr>
          <w:rFonts w:ascii="Times New Roman" w:hAnsi="Times New Roman"/>
          <w:szCs w:val="24"/>
        </w:rPr>
        <w:t>s</w:t>
      </w:r>
    </w:p>
    <w:p w14:paraId="4144A621" w14:textId="77777777" w:rsidR="007840CD" w:rsidRPr="00927BCA" w:rsidRDefault="007840CD" w:rsidP="006F0183">
      <w:pPr>
        <w:spacing w:after="120"/>
        <w:jc w:val="both"/>
        <w:rPr>
          <w:b/>
        </w:rPr>
      </w:pPr>
    </w:p>
    <w:p w14:paraId="70109F0D" w14:textId="0CAB978C" w:rsidR="00350DEB" w:rsidRPr="001F30CF" w:rsidRDefault="009C76B1" w:rsidP="006F0183">
      <w:pPr>
        <w:pStyle w:val="af9"/>
        <w:spacing w:after="120" w:line="360" w:lineRule="auto"/>
        <w:jc w:val="left"/>
        <w:rPr>
          <w:rFonts w:ascii="Times New Roman" w:hAnsi="Times New Roman" w:cs="Times New Roman"/>
          <w:b w:val="0"/>
          <w:bCs w:val="0"/>
          <w:sz w:val="24"/>
          <w:szCs w:val="24"/>
        </w:rPr>
      </w:pPr>
      <w:r w:rsidRPr="001F30CF">
        <w:rPr>
          <w:rFonts w:ascii="Times New Roman" w:hAnsi="Times New Roman" w:cs="Times New Roman"/>
          <w:b w:val="0"/>
          <w:bCs w:val="0"/>
          <w:sz w:val="24"/>
          <w:szCs w:val="24"/>
        </w:rPr>
        <w:t>S</w:t>
      </w:r>
      <w:r w:rsidR="003F272D" w:rsidRPr="001F30CF">
        <w:rPr>
          <w:rFonts w:ascii="Times New Roman" w:hAnsi="Times New Roman" w:cs="Times New Roman"/>
          <w:b w:val="0"/>
          <w:bCs w:val="0"/>
          <w:sz w:val="24"/>
          <w:szCs w:val="24"/>
        </w:rPr>
        <w:t>imulation experiment</w:t>
      </w:r>
      <w:r w:rsidR="00C84721">
        <w:rPr>
          <w:rFonts w:ascii="Times New Roman" w:hAnsi="Times New Roman" w:cs="Times New Roman"/>
          <w:b w:val="0"/>
          <w:bCs w:val="0"/>
          <w:sz w:val="24"/>
          <w:szCs w:val="24"/>
        </w:rPr>
        <w:t>s</w:t>
      </w:r>
    </w:p>
    <w:p w14:paraId="38D9F019" w14:textId="77777777" w:rsidR="00EF28A3" w:rsidRPr="008728AF" w:rsidRDefault="00EF28A3" w:rsidP="006F0183">
      <w:pPr>
        <w:pStyle w:val="MDPI31text"/>
        <w:spacing w:after="120" w:line="360" w:lineRule="auto"/>
        <w:ind w:firstLineChars="200" w:firstLine="480"/>
        <w:rPr>
          <w:rFonts w:ascii="Times New Roman" w:eastAsiaTheme="minorEastAsia" w:hAnsi="Times New Roman"/>
          <w:szCs w:val="24"/>
          <w:lang w:eastAsia="zh-CN"/>
        </w:rPr>
      </w:pPr>
    </w:p>
    <w:p w14:paraId="2E6F97A5" w14:textId="0BB2D47E" w:rsidR="009C76B1" w:rsidRPr="00595126" w:rsidRDefault="009C76B1" w:rsidP="006F0183">
      <w:pPr>
        <w:pStyle w:val="af9"/>
        <w:spacing w:after="120" w:line="360" w:lineRule="auto"/>
        <w:jc w:val="left"/>
        <w:rPr>
          <w:rFonts w:ascii="Times New Roman" w:hAnsi="Times New Roman" w:cs="Times New Roman"/>
          <w:b w:val="0"/>
          <w:bCs w:val="0"/>
          <w:sz w:val="24"/>
          <w:szCs w:val="24"/>
        </w:rPr>
      </w:pPr>
      <w:r w:rsidRPr="00595126">
        <w:rPr>
          <w:rFonts w:ascii="Times New Roman" w:hAnsi="Times New Roman" w:cs="Times New Roman"/>
          <w:b w:val="0"/>
          <w:bCs w:val="0"/>
          <w:sz w:val="24"/>
          <w:szCs w:val="24"/>
        </w:rPr>
        <w:t>Field experiments</w:t>
      </w:r>
    </w:p>
    <w:p w14:paraId="392DC8DE" w14:textId="66769BFC" w:rsidR="00B1741A" w:rsidRDefault="00BE7760" w:rsidP="006F0183">
      <w:pPr>
        <w:pStyle w:val="MDPI21heading1"/>
        <w:spacing w:line="360" w:lineRule="auto"/>
        <w:rPr>
          <w:rFonts w:ascii="MyriadPro-Bold" w:eastAsia="MyriadPro-Bold" w:cs="MyriadPro-Bold"/>
          <w:b w:val="0"/>
          <w:bCs/>
        </w:rPr>
      </w:pPr>
      <w:r w:rsidRPr="00BE7760">
        <w:rPr>
          <w:rFonts w:ascii="Times New Roman" w:hAnsi="Times New Roman"/>
          <w:szCs w:val="24"/>
        </w:rPr>
        <w:t>Discussion</w:t>
      </w:r>
    </w:p>
    <w:p w14:paraId="243C9BDA" w14:textId="77777777" w:rsidR="007048BA" w:rsidRDefault="007048BA" w:rsidP="006F0183">
      <w:pPr>
        <w:pStyle w:val="MDPI31text"/>
        <w:spacing w:after="120" w:line="360" w:lineRule="auto"/>
        <w:ind w:firstLineChars="200" w:firstLine="480"/>
        <w:rPr>
          <w:rFonts w:ascii="Times New Roman" w:hAnsi="Times New Roman"/>
          <w:szCs w:val="24"/>
        </w:rPr>
      </w:pPr>
    </w:p>
    <w:p w14:paraId="2C0D639B" w14:textId="5C483777" w:rsidR="00350DEB" w:rsidRPr="00105B96" w:rsidRDefault="004750CB" w:rsidP="006F0183">
      <w:pPr>
        <w:pStyle w:val="MDPI62Acknowledgments"/>
        <w:spacing w:after="120" w:line="360" w:lineRule="auto"/>
        <w:rPr>
          <w:rFonts w:ascii="Times New Roman" w:hAnsi="Times New Roman"/>
          <w:sz w:val="24"/>
        </w:rPr>
      </w:pPr>
      <w:r w:rsidRPr="00105B96">
        <w:rPr>
          <w:rFonts w:ascii="Times New Roman" w:hAnsi="Times New Roman"/>
          <w:b/>
          <w:sz w:val="24"/>
        </w:rPr>
        <w:t>Acknowledgment</w:t>
      </w:r>
      <w:r w:rsidR="00350DEB" w:rsidRPr="00105B96">
        <w:rPr>
          <w:rFonts w:ascii="Times New Roman" w:hAnsi="Times New Roman"/>
          <w:b/>
          <w:sz w:val="24"/>
        </w:rPr>
        <w:t xml:space="preserve">: </w:t>
      </w:r>
      <w:r w:rsidR="00350DEB" w:rsidRPr="00105B96">
        <w:rPr>
          <w:rFonts w:ascii="Times New Roman" w:hAnsi="Times New Roman"/>
          <w:sz w:val="24"/>
        </w:rPr>
        <w:t>This research was funded by the National Key Research and Development Program</w:t>
      </w:r>
      <w:r w:rsidR="00F1782D" w:rsidRPr="00105B96">
        <w:rPr>
          <w:rFonts w:ascii="Times New Roman" w:hAnsi="Times New Roman"/>
          <w:sz w:val="24"/>
        </w:rPr>
        <w:t xml:space="preserve"> with Project No.</w:t>
      </w:r>
      <w:r w:rsidR="0063120E" w:rsidRPr="00105B96">
        <w:rPr>
          <w:rFonts w:ascii="Times New Roman" w:hAnsi="Times New Roman"/>
          <w:sz w:val="24"/>
        </w:rPr>
        <w:t>2018YFB0505400</w:t>
      </w:r>
      <w:r w:rsidR="00350DEB" w:rsidRPr="00105B96">
        <w:rPr>
          <w:rFonts w:ascii="Times New Roman" w:hAnsi="Times New Roman"/>
          <w:sz w:val="24"/>
        </w:rPr>
        <w:t xml:space="preserve">, </w:t>
      </w:r>
      <w:r w:rsidR="007143EE" w:rsidRPr="00105B96">
        <w:rPr>
          <w:rFonts w:ascii="Times New Roman" w:hAnsi="Times New Roman"/>
          <w:sz w:val="24"/>
        </w:rPr>
        <w:t>the Natural Science Fund of Hubei Province with Project No. 2018CFA007</w:t>
      </w:r>
      <w:r w:rsidR="007143EE">
        <w:rPr>
          <w:rFonts w:ascii="Times New Roman" w:hAnsi="Times New Roman"/>
          <w:sz w:val="24"/>
        </w:rPr>
        <w:t xml:space="preserve">, and </w:t>
      </w:r>
      <w:r w:rsidR="009C45E5" w:rsidRPr="00105B96">
        <w:rPr>
          <w:rFonts w:ascii="Times New Roman" w:hAnsi="Times New Roman"/>
          <w:sz w:val="24"/>
        </w:rPr>
        <w:t>the Zhejiang Lab’s International Talent Fund for Young Professionals</w:t>
      </w:r>
      <w:r w:rsidR="00350DEB" w:rsidRPr="00105B96">
        <w:rPr>
          <w:rFonts w:ascii="Times New Roman" w:hAnsi="Times New Roman"/>
          <w:sz w:val="24"/>
        </w:rPr>
        <w:t>.</w:t>
      </w:r>
    </w:p>
    <w:p w14:paraId="0DB53214" w14:textId="0D14CC42" w:rsidR="00232C30" w:rsidRDefault="00232C30" w:rsidP="006F0183">
      <w:pPr>
        <w:pStyle w:val="MDPI62Acknowledgments"/>
        <w:spacing w:after="120" w:line="360" w:lineRule="auto"/>
        <w:rPr>
          <w:rFonts w:ascii="Times New Roman" w:hAnsi="Times New Roman"/>
          <w:sz w:val="24"/>
        </w:rPr>
      </w:pPr>
    </w:p>
    <w:p w14:paraId="71ECB074" w14:textId="5038B343" w:rsidR="00EE6696" w:rsidRPr="00F40958" w:rsidRDefault="00EE6696" w:rsidP="006F0183">
      <w:pPr>
        <w:pStyle w:val="MDPI62Acknowledgments"/>
        <w:spacing w:after="120" w:line="360" w:lineRule="auto"/>
        <w:rPr>
          <w:rFonts w:ascii="Times New Roman" w:hAnsi="Times New Roman"/>
          <w:b/>
          <w:bCs/>
          <w:sz w:val="24"/>
        </w:rPr>
      </w:pPr>
      <w:r w:rsidRPr="00F40958">
        <w:rPr>
          <w:rFonts w:ascii="Times New Roman" w:hAnsi="Times New Roman"/>
          <w:b/>
          <w:bCs/>
          <w:sz w:val="24"/>
        </w:rPr>
        <w:t>Data Availability</w:t>
      </w:r>
    </w:p>
    <w:p w14:paraId="00EBF563" w14:textId="072054D4" w:rsidR="00D87EDD" w:rsidRDefault="00C401DB" w:rsidP="006F0183">
      <w:pPr>
        <w:pStyle w:val="MDPI31text"/>
        <w:spacing w:after="120" w:line="360" w:lineRule="auto"/>
        <w:ind w:firstLine="0"/>
        <w:rPr>
          <w:rFonts w:ascii="Times New Roman" w:eastAsiaTheme="minorEastAsia" w:hAnsi="Times New Roman"/>
          <w:szCs w:val="24"/>
          <w:lang w:eastAsia="zh-CN"/>
        </w:rPr>
      </w:pPr>
      <w:r w:rsidRPr="00C401DB">
        <w:rPr>
          <w:rFonts w:ascii="Times New Roman" w:eastAsiaTheme="minorEastAsia" w:hAnsi="Times New Roman"/>
          <w:szCs w:val="24"/>
          <w:lang w:eastAsia="zh-CN"/>
        </w:rPr>
        <w:t xml:space="preserve">All data generated during and </w:t>
      </w:r>
      <w:r w:rsidR="009532F6" w:rsidRPr="00C401DB">
        <w:rPr>
          <w:rFonts w:ascii="Times New Roman" w:eastAsiaTheme="minorEastAsia" w:hAnsi="Times New Roman"/>
          <w:szCs w:val="24"/>
          <w:lang w:eastAsia="zh-CN"/>
        </w:rPr>
        <w:t>analyzed</w:t>
      </w:r>
      <w:r w:rsidRPr="00C401DB">
        <w:rPr>
          <w:rFonts w:ascii="Times New Roman" w:eastAsiaTheme="minorEastAsia" w:hAnsi="Times New Roman"/>
          <w:szCs w:val="24"/>
          <w:lang w:eastAsia="zh-CN"/>
        </w:rPr>
        <w:t xml:space="preserve"> during the current study are available from the </w:t>
      </w:r>
      <w:r>
        <w:rPr>
          <w:rFonts w:ascii="Times New Roman" w:eastAsiaTheme="minorEastAsia" w:hAnsi="Times New Roman"/>
          <w:szCs w:val="24"/>
          <w:lang w:eastAsia="zh-CN"/>
        </w:rPr>
        <w:t>first</w:t>
      </w:r>
      <w:r w:rsidRPr="00C401DB">
        <w:rPr>
          <w:rFonts w:ascii="Times New Roman" w:eastAsiaTheme="minorEastAsia" w:hAnsi="Times New Roman"/>
          <w:szCs w:val="24"/>
          <w:lang w:eastAsia="zh-CN"/>
        </w:rPr>
        <w:t xml:space="preserve"> author on reasonable request.</w:t>
      </w:r>
    </w:p>
    <w:p w14:paraId="438CF5A5" w14:textId="77777777" w:rsidR="009812A5" w:rsidRDefault="009812A5" w:rsidP="006F0183">
      <w:pPr>
        <w:pStyle w:val="MDPI31text"/>
        <w:spacing w:after="120" w:line="360" w:lineRule="auto"/>
        <w:ind w:firstLine="0"/>
        <w:rPr>
          <w:rFonts w:ascii="Times New Roman" w:eastAsiaTheme="minorEastAsia" w:hAnsi="Times New Roman"/>
          <w:szCs w:val="24"/>
          <w:lang w:eastAsia="zh-CN"/>
        </w:rPr>
      </w:pPr>
    </w:p>
    <w:p w14:paraId="5BE220C7" w14:textId="77777777" w:rsidR="00446E36" w:rsidRPr="00105B96" w:rsidRDefault="00446E36" w:rsidP="006F0183">
      <w:pPr>
        <w:pStyle w:val="MDPI21heading1"/>
        <w:spacing w:line="360" w:lineRule="auto"/>
        <w:rPr>
          <w:rFonts w:ascii="Times New Roman" w:hAnsi="Times New Roman"/>
          <w:szCs w:val="24"/>
        </w:rPr>
      </w:pPr>
      <w:r w:rsidRPr="00105B96">
        <w:rPr>
          <w:rFonts w:ascii="Times New Roman" w:hAnsi="Times New Roman"/>
          <w:szCs w:val="24"/>
        </w:rPr>
        <w:lastRenderedPageBreak/>
        <w:t>References</w:t>
      </w:r>
    </w:p>
    <w:p w14:paraId="418A969C" w14:textId="5AA435F6" w:rsidR="00404CCC" w:rsidRDefault="00404CCC" w:rsidP="006F0183">
      <w:pPr>
        <w:pStyle w:val="EndNoteBibliography"/>
        <w:spacing w:after="120" w:line="360" w:lineRule="auto"/>
        <w:rPr>
          <w:rFonts w:ascii="Times New Roman" w:hAnsi="Times New Roman"/>
          <w:noProof w:val="0"/>
          <w:snapToGrid/>
          <w:sz w:val="24"/>
          <w:lang w:val="en-US" w:eastAsia="de-DE" w:bidi="en-US"/>
        </w:rPr>
      </w:pPr>
    </w:p>
    <w:p w14:paraId="4CDA14AD" w14:textId="7F03845D" w:rsidR="00247379" w:rsidRDefault="00247379" w:rsidP="006F0183">
      <w:pPr>
        <w:pStyle w:val="EndNoteBibliography"/>
        <w:spacing w:after="120" w:line="360" w:lineRule="auto"/>
        <w:rPr>
          <w:rFonts w:ascii="Times New Roman" w:hAnsi="Times New Roman"/>
          <w:noProof w:val="0"/>
          <w:snapToGrid/>
          <w:sz w:val="24"/>
          <w:lang w:val="en-US" w:eastAsia="de-DE" w:bidi="en-US"/>
        </w:rPr>
      </w:pPr>
    </w:p>
    <w:p w14:paraId="646808A9" w14:textId="77777777" w:rsidR="00247379" w:rsidRPr="00105B96" w:rsidRDefault="00247379" w:rsidP="006F0183">
      <w:pPr>
        <w:pStyle w:val="MDPI31text"/>
        <w:spacing w:after="120" w:line="360" w:lineRule="auto"/>
        <w:ind w:firstLine="0"/>
        <w:rPr>
          <w:rFonts w:ascii="Times New Roman" w:hAnsi="Times New Roman"/>
          <w:b/>
          <w:szCs w:val="24"/>
        </w:rPr>
      </w:pPr>
      <w:r w:rsidRPr="00105B96">
        <w:rPr>
          <w:rFonts w:ascii="Times New Roman" w:hAnsi="Times New Roman"/>
          <w:b/>
          <w:szCs w:val="24"/>
        </w:rPr>
        <w:t>Author Biographies</w:t>
      </w:r>
    </w:p>
    <w:p w14:paraId="06211FE1" w14:textId="77777777" w:rsidR="00247379" w:rsidRPr="00105B96" w:rsidRDefault="00247379" w:rsidP="006F0183">
      <w:pPr>
        <w:pStyle w:val="MDPI31text"/>
        <w:spacing w:after="120" w:line="360" w:lineRule="auto"/>
        <w:ind w:firstLine="0"/>
        <w:rPr>
          <w:rFonts w:ascii="Times New Roman" w:hAnsi="Times New Roman"/>
          <w:szCs w:val="24"/>
        </w:rPr>
      </w:pPr>
      <w:r w:rsidRPr="00105B96">
        <w:rPr>
          <w:rFonts w:ascii="Times New Roman" w:hAnsi="Times New Roman"/>
          <w:b/>
          <w:bCs/>
          <w:szCs w:val="24"/>
        </w:rPr>
        <w:t>Nan Shen</w:t>
      </w:r>
      <w:r w:rsidRPr="00105B96">
        <w:rPr>
          <w:rFonts w:ascii="Times New Roman" w:hAnsi="Times New Roman"/>
          <w:szCs w:val="24"/>
        </w:rPr>
        <w:t xml:space="preserve"> is currently a Ph.D. student at State Key Laboratory of Information Engineering in Surveying, Mapping and Remote Sensing at Wuhan University. His research interests focus on precise GNSS data processing, software-defined receiver.</w:t>
      </w:r>
    </w:p>
    <w:p w14:paraId="3FD09E1B" w14:textId="05833B33" w:rsidR="00247379" w:rsidRDefault="00247379" w:rsidP="006F0183">
      <w:pPr>
        <w:pStyle w:val="MDPI31text"/>
        <w:spacing w:after="120" w:line="360" w:lineRule="auto"/>
        <w:ind w:firstLine="0"/>
        <w:rPr>
          <w:rFonts w:ascii="Times New Roman" w:eastAsiaTheme="minorEastAsia" w:hAnsi="Times New Roman"/>
          <w:szCs w:val="24"/>
          <w:lang w:eastAsia="zh-CN"/>
        </w:rPr>
      </w:pPr>
      <w:r w:rsidRPr="00105B96">
        <w:rPr>
          <w:rFonts w:ascii="Times New Roman" w:eastAsiaTheme="minorEastAsia" w:hAnsi="Times New Roman"/>
          <w:b/>
          <w:bCs/>
          <w:szCs w:val="24"/>
          <w:lang w:eastAsia="zh-CN"/>
        </w:rPr>
        <w:t>Liang Chen</w:t>
      </w:r>
      <w:r w:rsidRPr="00105B96">
        <w:rPr>
          <w:rFonts w:ascii="Times New Roman" w:eastAsiaTheme="minorEastAsia" w:hAnsi="Times New Roman"/>
          <w:szCs w:val="24"/>
          <w:lang w:eastAsia="zh-CN"/>
        </w:rPr>
        <w:t xml:space="preserve"> is a professor of State Key Laboratory of Surveying, Mapping and Remote Sensing Information Engineering, Wuhan University. His research interests include navigation new signal theory and method, ubiquitous smartphone positioning, and indoor and outdoor seamless positioning and navigation. </w:t>
      </w:r>
    </w:p>
    <w:p w14:paraId="1682C129" w14:textId="698F0DDF" w:rsidR="001A3A4F" w:rsidRPr="00105B96" w:rsidRDefault="001A3A4F" w:rsidP="006F0183">
      <w:pPr>
        <w:pStyle w:val="MDPI31text"/>
        <w:spacing w:after="120" w:line="360" w:lineRule="auto"/>
        <w:ind w:firstLine="0"/>
        <w:rPr>
          <w:rFonts w:ascii="Times New Roman" w:eastAsiaTheme="minorEastAsia" w:hAnsi="Times New Roman"/>
          <w:szCs w:val="24"/>
          <w:lang w:eastAsia="zh-CN"/>
        </w:rPr>
      </w:pPr>
      <w:r w:rsidRPr="001A3A4F">
        <w:rPr>
          <w:rFonts w:ascii="Times New Roman" w:eastAsiaTheme="minorEastAsia" w:hAnsi="Times New Roman"/>
          <w:b/>
          <w:bCs/>
          <w:szCs w:val="24"/>
          <w:lang w:eastAsia="zh-CN"/>
        </w:rPr>
        <w:t>Yantian Xu</w:t>
      </w:r>
      <w:r>
        <w:rPr>
          <w:rFonts w:ascii="Times New Roman" w:eastAsiaTheme="minorEastAsia" w:hAnsi="Times New Roman"/>
          <w:szCs w:val="24"/>
          <w:lang w:eastAsia="zh-CN"/>
        </w:rPr>
        <w:t xml:space="preserve"> </w:t>
      </w:r>
      <w:r w:rsidR="00773614" w:rsidRPr="00773614">
        <w:rPr>
          <w:rFonts w:ascii="Times New Roman" w:eastAsiaTheme="minorEastAsia" w:hAnsi="Times New Roman"/>
          <w:szCs w:val="24"/>
          <w:lang w:eastAsia="zh-CN"/>
        </w:rPr>
        <w:t>is a researcher at the satellite navigation and positioning technology research center of Chinese Academy of Surveying and Mapping. His research interests focus on GNSS high-precision navigation and positioning technology, GNSS time series analysis, and GNSS engineering application.</w:t>
      </w:r>
    </w:p>
    <w:p w14:paraId="414E4175" w14:textId="40BC90C1" w:rsidR="00247379" w:rsidRDefault="00247379" w:rsidP="006F0183">
      <w:pPr>
        <w:pStyle w:val="MDPI31text"/>
        <w:spacing w:after="120" w:line="360" w:lineRule="auto"/>
        <w:ind w:firstLine="0"/>
        <w:rPr>
          <w:rFonts w:ascii="Times New Roman" w:hAnsi="Times New Roman"/>
          <w:szCs w:val="24"/>
        </w:rPr>
      </w:pPr>
      <w:proofErr w:type="spellStart"/>
      <w:r w:rsidRPr="00105B96">
        <w:rPr>
          <w:rFonts w:ascii="Times New Roman" w:hAnsi="Times New Roman"/>
          <w:b/>
          <w:bCs/>
          <w:szCs w:val="24"/>
        </w:rPr>
        <w:t>Xiangchen</w:t>
      </w:r>
      <w:proofErr w:type="spellEnd"/>
      <w:r w:rsidRPr="00105B96">
        <w:rPr>
          <w:rFonts w:ascii="Times New Roman" w:hAnsi="Times New Roman"/>
          <w:b/>
          <w:bCs/>
          <w:szCs w:val="24"/>
        </w:rPr>
        <w:t xml:space="preserve"> Lu</w:t>
      </w:r>
      <w:r w:rsidRPr="00105B96">
        <w:rPr>
          <w:rFonts w:ascii="Times New Roman" w:hAnsi="Times New Roman"/>
          <w:szCs w:val="24"/>
        </w:rPr>
        <w:t xml:space="preserve"> is currently a master student at State Key Laboratory of Information Engineering in Surveying, Mapping and Remote Sensing at Wuhan University. His main research direction is</w:t>
      </w:r>
      <w:r w:rsidR="004A69E3">
        <w:rPr>
          <w:rFonts w:ascii="Times New Roman" w:hAnsi="Times New Roman"/>
          <w:szCs w:val="24"/>
        </w:rPr>
        <w:t xml:space="preserve"> </w:t>
      </w:r>
      <w:r w:rsidRPr="00105B96">
        <w:rPr>
          <w:rFonts w:ascii="Times New Roman" w:hAnsi="Times New Roman"/>
          <w:szCs w:val="24"/>
        </w:rPr>
        <w:t>software-defined receiver.</w:t>
      </w:r>
    </w:p>
    <w:p w14:paraId="72320290" w14:textId="08567628" w:rsidR="00247379" w:rsidRDefault="00247379" w:rsidP="006F0183">
      <w:pPr>
        <w:pStyle w:val="MDPI31text"/>
        <w:spacing w:after="120" w:line="360" w:lineRule="auto"/>
        <w:ind w:firstLine="0"/>
        <w:rPr>
          <w:rFonts w:ascii="Times New Roman" w:hAnsi="Times New Roman"/>
          <w:szCs w:val="24"/>
        </w:rPr>
      </w:pPr>
      <w:proofErr w:type="spellStart"/>
      <w:r w:rsidRPr="006C6117">
        <w:rPr>
          <w:rFonts w:ascii="Times New Roman" w:hAnsi="Times New Roman"/>
          <w:b/>
          <w:bCs/>
          <w:szCs w:val="24"/>
        </w:rPr>
        <w:t>Yanlin</w:t>
      </w:r>
      <w:proofErr w:type="spellEnd"/>
      <w:r w:rsidRPr="006C6117">
        <w:rPr>
          <w:rFonts w:ascii="Times New Roman" w:hAnsi="Times New Roman"/>
          <w:b/>
          <w:bCs/>
          <w:szCs w:val="24"/>
        </w:rPr>
        <w:t xml:space="preserve"> </w:t>
      </w:r>
      <w:proofErr w:type="spellStart"/>
      <w:r w:rsidRPr="006C6117">
        <w:rPr>
          <w:rFonts w:ascii="Times New Roman" w:hAnsi="Times New Roman"/>
          <w:b/>
          <w:bCs/>
          <w:szCs w:val="24"/>
        </w:rPr>
        <w:t>Ruan</w:t>
      </w:r>
      <w:proofErr w:type="spellEnd"/>
      <w:r w:rsidRPr="006C6117">
        <w:rPr>
          <w:rFonts w:ascii="Times New Roman" w:hAnsi="Times New Roman"/>
          <w:szCs w:val="24"/>
        </w:rPr>
        <w:t xml:space="preserve"> is currently pursuing the Ph.D. degree in major of communication and information systems at Wuhan University. His research interests mainly include indoor positioning and navigation technology, signal processing</w:t>
      </w:r>
      <w:r>
        <w:rPr>
          <w:rFonts w:ascii="Times New Roman" w:hAnsi="Times New Roman"/>
          <w:szCs w:val="24"/>
        </w:rPr>
        <w:t>,</w:t>
      </w:r>
      <w:r w:rsidRPr="006C6117">
        <w:rPr>
          <w:rFonts w:ascii="Times New Roman" w:hAnsi="Times New Roman"/>
          <w:szCs w:val="24"/>
        </w:rPr>
        <w:t xml:space="preserve"> and machine learning.</w:t>
      </w:r>
    </w:p>
    <w:p w14:paraId="77FF8AE9" w14:textId="08CAD776" w:rsidR="00495248" w:rsidRDefault="00495248" w:rsidP="006F0183">
      <w:pPr>
        <w:pStyle w:val="MDPI31text"/>
        <w:spacing w:after="120" w:line="360" w:lineRule="auto"/>
        <w:ind w:firstLine="0"/>
        <w:rPr>
          <w:rFonts w:ascii="Times New Roman" w:hAnsi="Times New Roman"/>
          <w:szCs w:val="24"/>
        </w:rPr>
      </w:pPr>
      <w:proofErr w:type="spellStart"/>
      <w:r w:rsidRPr="00495248">
        <w:rPr>
          <w:rFonts w:ascii="Times New Roman" w:hAnsi="Times New Roman"/>
          <w:b/>
          <w:bCs/>
          <w:szCs w:val="24"/>
        </w:rPr>
        <w:t>Xiaoyan</w:t>
      </w:r>
      <w:proofErr w:type="spellEnd"/>
      <w:r w:rsidRPr="00495248">
        <w:rPr>
          <w:rFonts w:ascii="Times New Roman" w:hAnsi="Times New Roman"/>
          <w:b/>
          <w:bCs/>
          <w:szCs w:val="24"/>
        </w:rPr>
        <w:t xml:space="preserve"> Liu </w:t>
      </w:r>
      <w:r w:rsidRPr="00495248">
        <w:rPr>
          <w:rFonts w:ascii="Times New Roman" w:hAnsi="Times New Roman"/>
          <w:szCs w:val="24"/>
        </w:rPr>
        <w:t>received an M.Sc. degree in Surveying and Mapping from Liaoning Technical University in 2015. Now, she is a Ph.D. candidate in the State Key Laboratory of Surveying and Remote Sensing Information Engineering, Wuhan University, China. Her doctoral research interests include indoor positioning and navigation based on 3D vision and inertial sensors in smartphones.</w:t>
      </w:r>
    </w:p>
    <w:p w14:paraId="03993F15" w14:textId="77777777" w:rsidR="00247379" w:rsidRDefault="00247379" w:rsidP="006F0183">
      <w:pPr>
        <w:pStyle w:val="MDPI31text"/>
        <w:spacing w:after="120" w:line="360" w:lineRule="auto"/>
        <w:ind w:firstLine="0"/>
        <w:rPr>
          <w:rFonts w:ascii="Times New Roman" w:hAnsi="Times New Roman"/>
          <w:szCs w:val="24"/>
        </w:rPr>
      </w:pPr>
      <w:r>
        <w:rPr>
          <w:rFonts w:ascii="Times New Roman" w:hAnsi="Times New Roman"/>
          <w:b/>
          <w:bCs/>
          <w:szCs w:val="24"/>
        </w:rPr>
        <w:t>Hao</w:t>
      </w:r>
      <w:r w:rsidRPr="00105B96">
        <w:rPr>
          <w:rFonts w:ascii="Times New Roman" w:hAnsi="Times New Roman"/>
          <w:b/>
          <w:bCs/>
          <w:szCs w:val="24"/>
        </w:rPr>
        <w:t xml:space="preserve"> </w:t>
      </w:r>
      <w:r>
        <w:rPr>
          <w:rFonts w:ascii="Times New Roman" w:hAnsi="Times New Roman"/>
          <w:b/>
          <w:bCs/>
          <w:szCs w:val="24"/>
        </w:rPr>
        <w:t>H</w:t>
      </w:r>
      <w:r w:rsidRPr="00105B96">
        <w:rPr>
          <w:rFonts w:ascii="Times New Roman" w:hAnsi="Times New Roman"/>
          <w:b/>
          <w:bCs/>
          <w:szCs w:val="24"/>
        </w:rPr>
        <w:t>u</w:t>
      </w:r>
      <w:r w:rsidRPr="00105B96">
        <w:rPr>
          <w:rFonts w:ascii="Times New Roman" w:hAnsi="Times New Roman"/>
          <w:szCs w:val="24"/>
        </w:rPr>
        <w:t xml:space="preserve"> is currently a master student at State Key Laboratory of Information Engineering in Surveying, Mapping and Remote Sensing at Wuhan University. His main research direction is software-defined receiver.</w:t>
      </w:r>
    </w:p>
    <w:p w14:paraId="2915CA58" w14:textId="77777777" w:rsidR="00247379" w:rsidRPr="009D02D1" w:rsidRDefault="00247379" w:rsidP="006F0183">
      <w:pPr>
        <w:pStyle w:val="MDPI31text"/>
        <w:spacing w:after="120" w:line="360" w:lineRule="auto"/>
        <w:ind w:firstLine="0"/>
        <w:rPr>
          <w:rFonts w:ascii="Times New Roman" w:eastAsiaTheme="minorEastAsia" w:hAnsi="Times New Roman"/>
          <w:szCs w:val="24"/>
          <w:lang w:eastAsia="zh-CN"/>
        </w:rPr>
      </w:pPr>
      <w:proofErr w:type="spellStart"/>
      <w:r>
        <w:rPr>
          <w:rFonts w:ascii="Times New Roman" w:hAnsi="Times New Roman"/>
          <w:b/>
          <w:bCs/>
          <w:szCs w:val="24"/>
        </w:rPr>
        <w:t>Zhetao</w:t>
      </w:r>
      <w:proofErr w:type="spellEnd"/>
      <w:r w:rsidRPr="00231666">
        <w:rPr>
          <w:rFonts w:ascii="Times New Roman" w:hAnsi="Times New Roman"/>
          <w:b/>
          <w:bCs/>
          <w:szCs w:val="24"/>
        </w:rPr>
        <w:t xml:space="preserve"> </w:t>
      </w:r>
      <w:r>
        <w:rPr>
          <w:rFonts w:ascii="Times New Roman" w:hAnsi="Times New Roman"/>
          <w:b/>
          <w:bCs/>
          <w:szCs w:val="24"/>
        </w:rPr>
        <w:t>Zh</w:t>
      </w:r>
      <w:r w:rsidRPr="00231666">
        <w:rPr>
          <w:rFonts w:ascii="Times New Roman" w:hAnsi="Times New Roman"/>
          <w:b/>
          <w:bCs/>
          <w:szCs w:val="24"/>
        </w:rPr>
        <w:t>ang</w:t>
      </w:r>
      <w:r>
        <w:rPr>
          <w:rFonts w:ascii="Times New Roman" w:eastAsiaTheme="minorEastAsia" w:hAnsi="Times New Roman"/>
          <w:szCs w:val="24"/>
          <w:lang w:eastAsia="zh-CN"/>
        </w:rPr>
        <w:t xml:space="preserve"> </w:t>
      </w:r>
      <w:r w:rsidRPr="008F1A27">
        <w:rPr>
          <w:rFonts w:ascii="Times New Roman" w:eastAsiaTheme="minorEastAsia" w:hAnsi="Times New Roman"/>
          <w:szCs w:val="24"/>
          <w:lang w:eastAsia="zh-CN"/>
        </w:rPr>
        <w:t xml:space="preserve">works at </w:t>
      </w:r>
      <w:proofErr w:type="spellStart"/>
      <w:r w:rsidRPr="008F1A27">
        <w:rPr>
          <w:rFonts w:ascii="Times New Roman" w:eastAsiaTheme="minorEastAsia" w:hAnsi="Times New Roman"/>
          <w:szCs w:val="24"/>
          <w:lang w:eastAsia="zh-CN"/>
        </w:rPr>
        <w:t>Hohai</w:t>
      </w:r>
      <w:proofErr w:type="spellEnd"/>
      <w:r w:rsidRPr="008F1A27">
        <w:rPr>
          <w:rFonts w:ascii="Times New Roman" w:eastAsiaTheme="minorEastAsia" w:hAnsi="Times New Roman"/>
          <w:szCs w:val="24"/>
          <w:lang w:eastAsia="zh-CN"/>
        </w:rPr>
        <w:t xml:space="preserve"> University in Nanjing, China, where his primary research is the GNSS precise positioning with a focus on functional and stochastic models.</w:t>
      </w:r>
      <w:r>
        <w:rPr>
          <w:rFonts w:ascii="Times New Roman" w:eastAsiaTheme="minorEastAsia" w:hAnsi="Times New Roman" w:hint="eastAsia"/>
          <w:szCs w:val="24"/>
          <w:lang w:eastAsia="zh-CN"/>
        </w:rPr>
        <w:t xml:space="preserve"> </w:t>
      </w:r>
      <w:r w:rsidRPr="008F1A27">
        <w:rPr>
          <w:rFonts w:ascii="Times New Roman" w:eastAsiaTheme="minorEastAsia" w:hAnsi="Times New Roman"/>
          <w:szCs w:val="24"/>
          <w:lang w:eastAsia="zh-CN"/>
        </w:rPr>
        <w:t>He obtained his Ph.D. from Tongji University.</w:t>
      </w:r>
    </w:p>
    <w:p w14:paraId="440050E9" w14:textId="77777777" w:rsidR="00247379" w:rsidRPr="00231666" w:rsidRDefault="00247379" w:rsidP="006F0183">
      <w:pPr>
        <w:pStyle w:val="MDPI31text"/>
        <w:spacing w:after="120" w:line="360" w:lineRule="auto"/>
        <w:ind w:firstLine="0"/>
        <w:rPr>
          <w:rFonts w:ascii="Times New Roman" w:eastAsiaTheme="minorEastAsia" w:hAnsi="Times New Roman"/>
          <w:szCs w:val="24"/>
          <w:lang w:eastAsia="zh-CN"/>
        </w:rPr>
      </w:pPr>
      <w:r w:rsidRPr="00231666">
        <w:rPr>
          <w:rFonts w:ascii="Times New Roman" w:hAnsi="Times New Roman"/>
          <w:b/>
          <w:bCs/>
          <w:szCs w:val="24"/>
        </w:rPr>
        <w:lastRenderedPageBreak/>
        <w:t>Lei Wang</w:t>
      </w:r>
      <w:r>
        <w:rPr>
          <w:rFonts w:ascii="Times New Roman" w:eastAsiaTheme="minorEastAsia" w:hAnsi="Times New Roman"/>
          <w:szCs w:val="24"/>
          <w:lang w:eastAsia="zh-CN"/>
        </w:rPr>
        <w:t xml:space="preserve"> </w:t>
      </w:r>
      <w:r w:rsidRPr="00231666">
        <w:rPr>
          <w:rFonts w:ascii="Times New Roman" w:eastAsiaTheme="minorEastAsia" w:hAnsi="Times New Roman"/>
          <w:szCs w:val="24"/>
          <w:lang w:eastAsia="zh-CN"/>
        </w:rPr>
        <w:t>is currently an associate research fellow at State Key Laboratory of Information Engineering in Surveying, Mapping and Remote Sensing at Wuhan University. His research interests include GNSS precise positioning and LEO navigation augmentation system.</w:t>
      </w:r>
    </w:p>
    <w:p w14:paraId="44F9EB08" w14:textId="75DC0B0A" w:rsidR="00247379" w:rsidRPr="00863BA0" w:rsidRDefault="00247379" w:rsidP="006F0183">
      <w:pPr>
        <w:pStyle w:val="EndNoteBibliography"/>
        <w:spacing w:after="120" w:line="360" w:lineRule="auto"/>
        <w:rPr>
          <w:rFonts w:ascii="Times New Roman" w:eastAsiaTheme="minorEastAsia" w:hAnsi="Times New Roman"/>
          <w:noProof w:val="0"/>
          <w:snapToGrid/>
          <w:sz w:val="24"/>
          <w:lang w:val="en-US" w:bidi="en-US"/>
        </w:rPr>
      </w:pPr>
      <w:proofErr w:type="spellStart"/>
      <w:r w:rsidRPr="00863BA0">
        <w:rPr>
          <w:rFonts w:ascii="Times New Roman" w:hAnsi="Times New Roman"/>
          <w:b/>
          <w:bCs/>
          <w:noProof w:val="0"/>
          <w:snapToGrid/>
          <w:sz w:val="24"/>
          <w:lang w:val="en-US" w:eastAsia="de-DE" w:bidi="en-US"/>
        </w:rPr>
        <w:t>Ruizhi</w:t>
      </w:r>
      <w:proofErr w:type="spellEnd"/>
      <w:r w:rsidRPr="00863BA0">
        <w:rPr>
          <w:rFonts w:ascii="Times New Roman" w:hAnsi="Times New Roman"/>
          <w:b/>
          <w:bCs/>
          <w:noProof w:val="0"/>
          <w:snapToGrid/>
          <w:sz w:val="24"/>
          <w:lang w:val="en-US" w:eastAsia="de-DE" w:bidi="en-US"/>
        </w:rPr>
        <w:t xml:space="preserve"> Chen</w:t>
      </w:r>
      <w:r w:rsidRPr="002302DF">
        <w:rPr>
          <w:rFonts w:ascii="Times New Roman" w:eastAsiaTheme="minorEastAsia" w:hAnsi="Times New Roman"/>
          <w:lang w:val="en-US"/>
        </w:rPr>
        <w:t xml:space="preserve"> </w:t>
      </w:r>
      <w:r w:rsidRPr="00863BA0">
        <w:rPr>
          <w:rFonts w:ascii="Times New Roman" w:eastAsiaTheme="minorEastAsia" w:hAnsi="Times New Roman"/>
          <w:noProof w:val="0"/>
          <w:snapToGrid/>
          <w:sz w:val="24"/>
          <w:lang w:val="en-US" w:bidi="en-US"/>
        </w:rPr>
        <w:t xml:space="preserve">is a professor </w:t>
      </w:r>
      <w:r w:rsidR="004A69E3">
        <w:rPr>
          <w:rFonts w:ascii="Times New Roman" w:eastAsiaTheme="minorEastAsia" w:hAnsi="Times New Roman"/>
          <w:noProof w:val="0"/>
          <w:snapToGrid/>
          <w:sz w:val="24"/>
          <w:lang w:val="en-US" w:bidi="en-US"/>
        </w:rPr>
        <w:t>at the</w:t>
      </w:r>
      <w:r w:rsidR="004A69E3" w:rsidRPr="00863BA0">
        <w:rPr>
          <w:rFonts w:ascii="Times New Roman" w:eastAsiaTheme="minorEastAsia" w:hAnsi="Times New Roman"/>
          <w:noProof w:val="0"/>
          <w:snapToGrid/>
          <w:sz w:val="24"/>
          <w:lang w:val="en-US" w:bidi="en-US"/>
        </w:rPr>
        <w:t xml:space="preserve"> </w:t>
      </w:r>
      <w:r w:rsidRPr="00863BA0">
        <w:rPr>
          <w:rFonts w:ascii="Times New Roman" w:eastAsiaTheme="minorEastAsia" w:hAnsi="Times New Roman"/>
          <w:noProof w:val="0"/>
          <w:snapToGrid/>
          <w:sz w:val="24"/>
          <w:lang w:val="en-US" w:bidi="en-US"/>
        </w:rPr>
        <w:t>State Key Laboratory of Surveying, Mapping and Remote Sensing Information Engineering, Wuhan University, and director of the laboratory. His main research interests include smartphone ubiquitous positioning and satellite navigation and positioning.</w:t>
      </w:r>
    </w:p>
    <w:sectPr w:rsidR="00247379" w:rsidRPr="00863BA0" w:rsidSect="00105B96">
      <w:type w:val="continuous"/>
      <w:pgSz w:w="11907" w:h="16840"/>
      <w:pgMar w:top="432" w:right="1440" w:bottom="1440" w:left="1440" w:header="720" w:footer="720" w:gutter="0"/>
      <w:lnNumType w:countBy="1" w:restart="continuous"/>
      <w:cols w:space="19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669418C" w14:textId="77777777" w:rsidR="007F77E4" w:rsidRDefault="007F77E4">
      <w:r>
        <w:separator/>
      </w:r>
    </w:p>
  </w:endnote>
  <w:endnote w:type="continuationSeparator" w:id="0">
    <w:p w14:paraId="1DD774A9" w14:textId="77777777" w:rsidR="007F77E4" w:rsidRDefault="007F77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MyriadPro-Bold">
    <w:altName w:val="微软雅黑"/>
    <w:panose1 w:val="00000000000000000000"/>
    <w:charset w:val="86"/>
    <w:family w:val="swiss"/>
    <w:notTrueType/>
    <w:pitch w:val="default"/>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760CE7" w14:textId="19EA7F3A" w:rsidR="00977421" w:rsidRDefault="00977421">
    <w:pPr>
      <w:pStyle w:val="a5"/>
      <w:jc w:val="right"/>
    </w:pPr>
    <w:r>
      <w:rPr>
        <w:rStyle w:val="a7"/>
      </w:rPr>
      <w:fldChar w:fldCharType="begin"/>
    </w:r>
    <w:r>
      <w:rPr>
        <w:rStyle w:val="a7"/>
      </w:rPr>
      <w:instrText xml:space="preserve"> PAGE </w:instrText>
    </w:r>
    <w:r>
      <w:rPr>
        <w:rStyle w:val="a7"/>
      </w:rPr>
      <w:fldChar w:fldCharType="separate"/>
    </w:r>
    <w:r>
      <w:rPr>
        <w:rStyle w:val="a7"/>
        <w:noProof/>
      </w:rPr>
      <w:t>1</w:t>
    </w:r>
    <w:r>
      <w:rPr>
        <w:rStyle w:val="a7"/>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230E638" w14:textId="77777777" w:rsidR="007F77E4" w:rsidRDefault="007F77E4">
      <w:r>
        <w:separator/>
      </w:r>
    </w:p>
  </w:footnote>
  <w:footnote w:type="continuationSeparator" w:id="0">
    <w:p w14:paraId="36236DE2" w14:textId="77777777" w:rsidR="007F77E4" w:rsidRDefault="007F77E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6127F5"/>
    <w:multiLevelType w:val="hybridMultilevel"/>
    <w:tmpl w:val="DC4025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1D1959"/>
    <w:multiLevelType w:val="hybridMultilevel"/>
    <w:tmpl w:val="C81C85B6"/>
    <w:lvl w:ilvl="0" w:tplc="ADF65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4F576D4"/>
    <w:multiLevelType w:val="hybridMultilevel"/>
    <w:tmpl w:val="47388792"/>
    <w:lvl w:ilvl="0" w:tplc="783E7566">
      <w:start w:val="1"/>
      <w:numFmt w:val="decimal"/>
      <w:lvlText w:val="%1、"/>
      <w:lvlJc w:val="left"/>
      <w:pPr>
        <w:ind w:left="785" w:hanging="36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250A245F"/>
    <w:multiLevelType w:val="hybridMultilevel"/>
    <w:tmpl w:val="29E20A30"/>
    <w:lvl w:ilvl="0" w:tplc="1AF444CE">
      <w:start w:val="1"/>
      <w:numFmt w:val="decimal"/>
      <w:pStyle w:val="MDPI71References"/>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2805051C"/>
    <w:multiLevelType w:val="hybridMultilevel"/>
    <w:tmpl w:val="3314F83A"/>
    <w:lvl w:ilvl="0" w:tplc="CDCEE7DA">
      <w:start w:val="1"/>
      <w:numFmt w:val="decimal"/>
      <w:pStyle w:val="MDPI37itemize"/>
      <w:lvlText w:val="%1."/>
      <w:lvlJc w:val="left"/>
      <w:pPr>
        <w:ind w:left="1429" w:hanging="360"/>
      </w:pPr>
    </w:lvl>
    <w:lvl w:ilvl="1" w:tplc="08070019" w:tentative="1">
      <w:start w:val="1"/>
      <w:numFmt w:val="lowerLetter"/>
      <w:lvlText w:val="%2."/>
      <w:lvlJc w:val="left"/>
      <w:pPr>
        <w:ind w:left="2149" w:hanging="360"/>
      </w:pPr>
    </w:lvl>
    <w:lvl w:ilvl="2" w:tplc="0807001B" w:tentative="1">
      <w:start w:val="1"/>
      <w:numFmt w:val="lowerRoman"/>
      <w:lvlText w:val="%3."/>
      <w:lvlJc w:val="right"/>
      <w:pPr>
        <w:ind w:left="2869" w:hanging="180"/>
      </w:pPr>
    </w:lvl>
    <w:lvl w:ilvl="3" w:tplc="0807000F" w:tentative="1">
      <w:start w:val="1"/>
      <w:numFmt w:val="decimal"/>
      <w:lvlText w:val="%4."/>
      <w:lvlJc w:val="left"/>
      <w:pPr>
        <w:ind w:left="3589" w:hanging="360"/>
      </w:p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abstractNum w:abstractNumId="5" w15:restartNumberingAfterBreak="0">
    <w:nsid w:val="369A6535"/>
    <w:multiLevelType w:val="hybridMultilevel"/>
    <w:tmpl w:val="3CB68362"/>
    <w:lvl w:ilvl="0" w:tplc="B2367048">
      <w:start w:val="1"/>
      <w:numFmt w:val="bullet"/>
      <w:pStyle w:val="MDPI38bullet"/>
      <w:lvlText w:val=""/>
      <w:lvlJc w:val="left"/>
      <w:pPr>
        <w:ind w:left="1429" w:hanging="360"/>
      </w:pPr>
      <w:rPr>
        <w:rFonts w:ascii="Symbol" w:hAnsi="Symbol" w:hint="default"/>
      </w:rPr>
    </w:lvl>
    <w:lvl w:ilvl="1" w:tplc="08070003" w:tentative="1">
      <w:start w:val="1"/>
      <w:numFmt w:val="bullet"/>
      <w:lvlText w:val="o"/>
      <w:lvlJc w:val="left"/>
      <w:pPr>
        <w:ind w:left="2149" w:hanging="360"/>
      </w:pPr>
      <w:rPr>
        <w:rFonts w:ascii="Courier New" w:hAnsi="Courier New" w:cs="Courier New" w:hint="default"/>
      </w:rPr>
    </w:lvl>
    <w:lvl w:ilvl="2" w:tplc="08070005" w:tentative="1">
      <w:start w:val="1"/>
      <w:numFmt w:val="bullet"/>
      <w:lvlText w:val=""/>
      <w:lvlJc w:val="left"/>
      <w:pPr>
        <w:ind w:left="2869" w:hanging="360"/>
      </w:pPr>
      <w:rPr>
        <w:rFonts w:ascii="Wingdings" w:hAnsi="Wingdings" w:hint="default"/>
      </w:rPr>
    </w:lvl>
    <w:lvl w:ilvl="3" w:tplc="08070001" w:tentative="1">
      <w:start w:val="1"/>
      <w:numFmt w:val="bullet"/>
      <w:lvlText w:val=""/>
      <w:lvlJc w:val="left"/>
      <w:pPr>
        <w:ind w:left="3589" w:hanging="360"/>
      </w:pPr>
      <w:rPr>
        <w:rFonts w:ascii="Symbol" w:hAnsi="Symbol" w:hint="default"/>
      </w:rPr>
    </w:lvl>
    <w:lvl w:ilvl="4" w:tplc="08070003" w:tentative="1">
      <w:start w:val="1"/>
      <w:numFmt w:val="bullet"/>
      <w:lvlText w:val="o"/>
      <w:lvlJc w:val="left"/>
      <w:pPr>
        <w:ind w:left="4309" w:hanging="360"/>
      </w:pPr>
      <w:rPr>
        <w:rFonts w:ascii="Courier New" w:hAnsi="Courier New" w:cs="Courier New" w:hint="default"/>
      </w:rPr>
    </w:lvl>
    <w:lvl w:ilvl="5" w:tplc="08070005" w:tentative="1">
      <w:start w:val="1"/>
      <w:numFmt w:val="bullet"/>
      <w:lvlText w:val=""/>
      <w:lvlJc w:val="left"/>
      <w:pPr>
        <w:ind w:left="5029" w:hanging="360"/>
      </w:pPr>
      <w:rPr>
        <w:rFonts w:ascii="Wingdings" w:hAnsi="Wingdings" w:hint="default"/>
      </w:rPr>
    </w:lvl>
    <w:lvl w:ilvl="6" w:tplc="08070001" w:tentative="1">
      <w:start w:val="1"/>
      <w:numFmt w:val="bullet"/>
      <w:lvlText w:val=""/>
      <w:lvlJc w:val="left"/>
      <w:pPr>
        <w:ind w:left="5749" w:hanging="360"/>
      </w:pPr>
      <w:rPr>
        <w:rFonts w:ascii="Symbol" w:hAnsi="Symbol" w:hint="default"/>
      </w:rPr>
    </w:lvl>
    <w:lvl w:ilvl="7" w:tplc="08070003" w:tentative="1">
      <w:start w:val="1"/>
      <w:numFmt w:val="bullet"/>
      <w:lvlText w:val="o"/>
      <w:lvlJc w:val="left"/>
      <w:pPr>
        <w:ind w:left="6469" w:hanging="360"/>
      </w:pPr>
      <w:rPr>
        <w:rFonts w:ascii="Courier New" w:hAnsi="Courier New" w:cs="Courier New" w:hint="default"/>
      </w:rPr>
    </w:lvl>
    <w:lvl w:ilvl="8" w:tplc="08070005" w:tentative="1">
      <w:start w:val="1"/>
      <w:numFmt w:val="bullet"/>
      <w:lvlText w:val=""/>
      <w:lvlJc w:val="left"/>
      <w:pPr>
        <w:ind w:left="7189" w:hanging="360"/>
      </w:pPr>
      <w:rPr>
        <w:rFonts w:ascii="Wingdings" w:hAnsi="Wingdings" w:hint="default"/>
      </w:rPr>
    </w:lvl>
  </w:abstractNum>
  <w:abstractNum w:abstractNumId="6" w15:restartNumberingAfterBreak="0">
    <w:nsid w:val="3BC66DAB"/>
    <w:multiLevelType w:val="hybridMultilevel"/>
    <w:tmpl w:val="04A0EE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2165CA5"/>
    <w:multiLevelType w:val="hybridMultilevel"/>
    <w:tmpl w:val="F20C586A"/>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EC12FBE"/>
    <w:multiLevelType w:val="hybridMultilevel"/>
    <w:tmpl w:val="351038AC"/>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06C203B"/>
    <w:multiLevelType w:val="hybridMultilevel"/>
    <w:tmpl w:val="9998F0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73F0AFA"/>
    <w:multiLevelType w:val="hybridMultilevel"/>
    <w:tmpl w:val="E41831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5"/>
  </w:num>
  <w:num w:numId="3">
    <w:abstractNumId w:val="3"/>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lvlOverride w:ilvl="0">
      <w:startOverride w:val="1"/>
    </w:lvlOverride>
  </w:num>
  <w:num w:numId="6">
    <w:abstractNumId w:val="4"/>
    <w:lvlOverride w:ilvl="0">
      <w:startOverride w:val="1"/>
    </w:lvlOverride>
  </w:num>
  <w:num w:numId="7">
    <w:abstractNumId w:val="7"/>
  </w:num>
  <w:num w:numId="8">
    <w:abstractNumId w:val="4"/>
    <w:lvlOverride w:ilvl="0">
      <w:startOverride w:val="1"/>
    </w:lvlOverride>
  </w:num>
  <w:num w:numId="9">
    <w:abstractNumId w:val="1"/>
  </w:num>
  <w:num w:numId="10">
    <w:abstractNumId w:val="6"/>
  </w:num>
  <w:num w:numId="11">
    <w:abstractNumId w:val="9"/>
  </w:num>
  <w:num w:numId="12">
    <w:abstractNumId w:val="0"/>
  </w:num>
  <w:num w:numId="13">
    <w:abstractNumId w:val="8"/>
  </w:num>
  <w:num w:numId="14">
    <w:abstractNumId w:val="2"/>
  </w:num>
  <w:num w:numId="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removePersonalInformation/>
  <w:doNotDisplayPageBoundaries/>
  <w:embedSystemFonts/>
  <w:bordersDoNotSurroundHeader/>
  <w:bordersDoNotSurroundFooter/>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rawingGridHorizontalSpacing w:val="120"/>
  <w:drawingGridVerticalSpacing w:val="12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LQwNrY0N7YAQkNTCyUdpeDU4uLM/DyQAmOjWgC1XBE0LQAAAA=="/>
    <w:docVar w:name="EN.InstantFormat" w:val="&lt;ENInstantFormat&gt;&lt;Enabled&gt;1&lt;/Enabled&gt;&lt;ScanUnformatted&gt;1&lt;/ScanUnformatted&gt;&lt;ScanChanges&gt;1&lt;/ScanChanges&gt;&lt;Suspended&gt;1&lt;/Suspended&gt;&lt;/ENInstantFormat&gt;"/>
    <w:docVar w:name="EN.Layout" w:val="&lt;ENLayout&gt;&lt;Style&gt;Springer Basic name-year Copy&lt;/Style&gt;&lt;LeftDelim&gt;{&lt;/LeftDelim&gt;&lt;RightDelim&gt;}&lt;/RightDelim&gt;&lt;FontName&gt;Palatino Linotype&lt;/FontName&gt;&lt;FontSize&gt;9&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s0eaaw55xavdlew5vcxd0dl2w55vzavfr5f&quot;&gt;GNSS_ACC_FUSION&lt;record-ids&gt;&lt;item&gt;15&lt;/item&gt;&lt;item&gt;18&lt;/item&gt;&lt;item&gt;34&lt;/item&gt;&lt;item&gt;35&lt;/item&gt;&lt;item&gt;46&lt;/item&gt;&lt;item&gt;76&lt;/item&gt;&lt;item&gt;83&lt;/item&gt;&lt;item&gt;94&lt;/item&gt;&lt;item&gt;98&lt;/item&gt;&lt;/record-ids&gt;&lt;/item&gt;&lt;/Libraries&gt;"/>
  </w:docVars>
  <w:rsids>
    <w:rsidRoot w:val="00A94A03"/>
    <w:rsid w:val="00000383"/>
    <w:rsid w:val="000005E0"/>
    <w:rsid w:val="00000A5C"/>
    <w:rsid w:val="00000D2C"/>
    <w:rsid w:val="00000E34"/>
    <w:rsid w:val="00000F9A"/>
    <w:rsid w:val="0000115D"/>
    <w:rsid w:val="000011F7"/>
    <w:rsid w:val="000013BB"/>
    <w:rsid w:val="000015F2"/>
    <w:rsid w:val="00001857"/>
    <w:rsid w:val="000018DC"/>
    <w:rsid w:val="00001AB1"/>
    <w:rsid w:val="00002018"/>
    <w:rsid w:val="00002B6E"/>
    <w:rsid w:val="00002FB0"/>
    <w:rsid w:val="00003B60"/>
    <w:rsid w:val="00004784"/>
    <w:rsid w:val="00004BE2"/>
    <w:rsid w:val="0000508A"/>
    <w:rsid w:val="00005200"/>
    <w:rsid w:val="000053E7"/>
    <w:rsid w:val="00005B2B"/>
    <w:rsid w:val="00006734"/>
    <w:rsid w:val="00006833"/>
    <w:rsid w:val="00006AD1"/>
    <w:rsid w:val="00006CB1"/>
    <w:rsid w:val="00006E77"/>
    <w:rsid w:val="00007900"/>
    <w:rsid w:val="00010ABF"/>
    <w:rsid w:val="00010AEE"/>
    <w:rsid w:val="00010B31"/>
    <w:rsid w:val="00011470"/>
    <w:rsid w:val="00011CD5"/>
    <w:rsid w:val="00011E84"/>
    <w:rsid w:val="00012439"/>
    <w:rsid w:val="00012474"/>
    <w:rsid w:val="00012814"/>
    <w:rsid w:val="00013453"/>
    <w:rsid w:val="00013597"/>
    <w:rsid w:val="000139A6"/>
    <w:rsid w:val="00013F8C"/>
    <w:rsid w:val="0001465C"/>
    <w:rsid w:val="00014B2D"/>
    <w:rsid w:val="00015E93"/>
    <w:rsid w:val="00016409"/>
    <w:rsid w:val="00016892"/>
    <w:rsid w:val="00016D2E"/>
    <w:rsid w:val="0001771E"/>
    <w:rsid w:val="000177FF"/>
    <w:rsid w:val="00017A7B"/>
    <w:rsid w:val="00017BD9"/>
    <w:rsid w:val="00020054"/>
    <w:rsid w:val="000200C5"/>
    <w:rsid w:val="00020EE7"/>
    <w:rsid w:val="000214B0"/>
    <w:rsid w:val="00021637"/>
    <w:rsid w:val="000217C8"/>
    <w:rsid w:val="00021842"/>
    <w:rsid w:val="00021AA3"/>
    <w:rsid w:val="00021D0E"/>
    <w:rsid w:val="00022BF6"/>
    <w:rsid w:val="00023239"/>
    <w:rsid w:val="000236A7"/>
    <w:rsid w:val="000236DA"/>
    <w:rsid w:val="00023736"/>
    <w:rsid w:val="00023F1F"/>
    <w:rsid w:val="00024195"/>
    <w:rsid w:val="0002462B"/>
    <w:rsid w:val="00024871"/>
    <w:rsid w:val="00024CFA"/>
    <w:rsid w:val="00024E24"/>
    <w:rsid w:val="000255CC"/>
    <w:rsid w:val="000255F4"/>
    <w:rsid w:val="0002564F"/>
    <w:rsid w:val="00025F61"/>
    <w:rsid w:val="000263DA"/>
    <w:rsid w:val="00027423"/>
    <w:rsid w:val="00027613"/>
    <w:rsid w:val="0002769D"/>
    <w:rsid w:val="00027A87"/>
    <w:rsid w:val="00027D1F"/>
    <w:rsid w:val="000300CD"/>
    <w:rsid w:val="00030F26"/>
    <w:rsid w:val="00031016"/>
    <w:rsid w:val="00031127"/>
    <w:rsid w:val="00031230"/>
    <w:rsid w:val="00031464"/>
    <w:rsid w:val="00031FB8"/>
    <w:rsid w:val="000324AA"/>
    <w:rsid w:val="00033311"/>
    <w:rsid w:val="00033B7A"/>
    <w:rsid w:val="0003458C"/>
    <w:rsid w:val="00034694"/>
    <w:rsid w:val="0003471F"/>
    <w:rsid w:val="00034DD3"/>
    <w:rsid w:val="00035B21"/>
    <w:rsid w:val="00035D24"/>
    <w:rsid w:val="00035E3D"/>
    <w:rsid w:val="00035EF7"/>
    <w:rsid w:val="000361F2"/>
    <w:rsid w:val="00036543"/>
    <w:rsid w:val="000369A4"/>
    <w:rsid w:val="000369B4"/>
    <w:rsid w:val="00036CC9"/>
    <w:rsid w:val="00036DF0"/>
    <w:rsid w:val="0003707A"/>
    <w:rsid w:val="0003729D"/>
    <w:rsid w:val="00037685"/>
    <w:rsid w:val="0004044F"/>
    <w:rsid w:val="000418E9"/>
    <w:rsid w:val="00041AFF"/>
    <w:rsid w:val="00042440"/>
    <w:rsid w:val="000426A1"/>
    <w:rsid w:val="000429A5"/>
    <w:rsid w:val="00042ABF"/>
    <w:rsid w:val="00042E7A"/>
    <w:rsid w:val="000430D6"/>
    <w:rsid w:val="0004346A"/>
    <w:rsid w:val="0004347C"/>
    <w:rsid w:val="000434EA"/>
    <w:rsid w:val="00044D7D"/>
    <w:rsid w:val="00044DAE"/>
    <w:rsid w:val="00044F27"/>
    <w:rsid w:val="00045292"/>
    <w:rsid w:val="00045798"/>
    <w:rsid w:val="00045915"/>
    <w:rsid w:val="00045CE2"/>
    <w:rsid w:val="00046213"/>
    <w:rsid w:val="000463DC"/>
    <w:rsid w:val="000475B8"/>
    <w:rsid w:val="00047F25"/>
    <w:rsid w:val="00050234"/>
    <w:rsid w:val="000509B0"/>
    <w:rsid w:val="00050A7D"/>
    <w:rsid w:val="00051D1E"/>
    <w:rsid w:val="00051D32"/>
    <w:rsid w:val="00052E91"/>
    <w:rsid w:val="0005308B"/>
    <w:rsid w:val="00053690"/>
    <w:rsid w:val="00053F3B"/>
    <w:rsid w:val="00054128"/>
    <w:rsid w:val="000545FD"/>
    <w:rsid w:val="00054D65"/>
    <w:rsid w:val="000551CF"/>
    <w:rsid w:val="0005562C"/>
    <w:rsid w:val="0005631A"/>
    <w:rsid w:val="0005668D"/>
    <w:rsid w:val="00056828"/>
    <w:rsid w:val="00056E9C"/>
    <w:rsid w:val="00056EEC"/>
    <w:rsid w:val="000574F5"/>
    <w:rsid w:val="00057D1A"/>
    <w:rsid w:val="00057F76"/>
    <w:rsid w:val="00060219"/>
    <w:rsid w:val="000607CE"/>
    <w:rsid w:val="00060B9A"/>
    <w:rsid w:val="00061950"/>
    <w:rsid w:val="00061C34"/>
    <w:rsid w:val="00061C9D"/>
    <w:rsid w:val="00061D5E"/>
    <w:rsid w:val="000623B1"/>
    <w:rsid w:val="0006326D"/>
    <w:rsid w:val="00063343"/>
    <w:rsid w:val="0006365D"/>
    <w:rsid w:val="00063A04"/>
    <w:rsid w:val="00064349"/>
    <w:rsid w:val="0006488A"/>
    <w:rsid w:val="00065DBB"/>
    <w:rsid w:val="00066087"/>
    <w:rsid w:val="00066532"/>
    <w:rsid w:val="00066944"/>
    <w:rsid w:val="00066E4D"/>
    <w:rsid w:val="000670F1"/>
    <w:rsid w:val="0006741D"/>
    <w:rsid w:val="000677DD"/>
    <w:rsid w:val="000677F3"/>
    <w:rsid w:val="00067F49"/>
    <w:rsid w:val="000705A9"/>
    <w:rsid w:val="000706AE"/>
    <w:rsid w:val="00071253"/>
    <w:rsid w:val="0007141A"/>
    <w:rsid w:val="00071ACB"/>
    <w:rsid w:val="000720AA"/>
    <w:rsid w:val="00072AFA"/>
    <w:rsid w:val="00072DC6"/>
    <w:rsid w:val="0007300F"/>
    <w:rsid w:val="0007333B"/>
    <w:rsid w:val="000737DE"/>
    <w:rsid w:val="000739D9"/>
    <w:rsid w:val="00073A80"/>
    <w:rsid w:val="00074894"/>
    <w:rsid w:val="00074EB9"/>
    <w:rsid w:val="00075272"/>
    <w:rsid w:val="00075519"/>
    <w:rsid w:val="000755CD"/>
    <w:rsid w:val="00075A1C"/>
    <w:rsid w:val="00075C3C"/>
    <w:rsid w:val="00075E88"/>
    <w:rsid w:val="00075FD3"/>
    <w:rsid w:val="0007612B"/>
    <w:rsid w:val="00076338"/>
    <w:rsid w:val="00076722"/>
    <w:rsid w:val="000776E1"/>
    <w:rsid w:val="000776F2"/>
    <w:rsid w:val="00077B8D"/>
    <w:rsid w:val="00077E47"/>
    <w:rsid w:val="00080428"/>
    <w:rsid w:val="000810B6"/>
    <w:rsid w:val="00081187"/>
    <w:rsid w:val="0008154E"/>
    <w:rsid w:val="00082011"/>
    <w:rsid w:val="00082362"/>
    <w:rsid w:val="00082431"/>
    <w:rsid w:val="00082474"/>
    <w:rsid w:val="000827A2"/>
    <w:rsid w:val="0008297A"/>
    <w:rsid w:val="000835C3"/>
    <w:rsid w:val="000836C3"/>
    <w:rsid w:val="00083D1B"/>
    <w:rsid w:val="00083EDE"/>
    <w:rsid w:val="00085094"/>
    <w:rsid w:val="00085B0A"/>
    <w:rsid w:val="00085D65"/>
    <w:rsid w:val="00086360"/>
    <w:rsid w:val="0008660D"/>
    <w:rsid w:val="000866F1"/>
    <w:rsid w:val="0008674E"/>
    <w:rsid w:val="0008686A"/>
    <w:rsid w:val="00086AF1"/>
    <w:rsid w:val="000903A8"/>
    <w:rsid w:val="000904D6"/>
    <w:rsid w:val="00090845"/>
    <w:rsid w:val="00090F7E"/>
    <w:rsid w:val="0009171F"/>
    <w:rsid w:val="000917B1"/>
    <w:rsid w:val="00091827"/>
    <w:rsid w:val="0009185E"/>
    <w:rsid w:val="000918A3"/>
    <w:rsid w:val="00091AE1"/>
    <w:rsid w:val="00091CE5"/>
    <w:rsid w:val="00091D10"/>
    <w:rsid w:val="00092449"/>
    <w:rsid w:val="00092708"/>
    <w:rsid w:val="00092AA0"/>
    <w:rsid w:val="00092C01"/>
    <w:rsid w:val="00093084"/>
    <w:rsid w:val="000933B0"/>
    <w:rsid w:val="000946B7"/>
    <w:rsid w:val="00094919"/>
    <w:rsid w:val="00095153"/>
    <w:rsid w:val="0009585B"/>
    <w:rsid w:val="00095D1B"/>
    <w:rsid w:val="00095F8B"/>
    <w:rsid w:val="0009647D"/>
    <w:rsid w:val="00096F58"/>
    <w:rsid w:val="00096FB1"/>
    <w:rsid w:val="00096FD1"/>
    <w:rsid w:val="000978A6"/>
    <w:rsid w:val="00097ABB"/>
    <w:rsid w:val="00097B4C"/>
    <w:rsid w:val="000A073A"/>
    <w:rsid w:val="000A133F"/>
    <w:rsid w:val="000A1412"/>
    <w:rsid w:val="000A1585"/>
    <w:rsid w:val="000A160A"/>
    <w:rsid w:val="000A1909"/>
    <w:rsid w:val="000A1932"/>
    <w:rsid w:val="000A1DF4"/>
    <w:rsid w:val="000A1ECC"/>
    <w:rsid w:val="000A22A6"/>
    <w:rsid w:val="000A26C2"/>
    <w:rsid w:val="000A285D"/>
    <w:rsid w:val="000A29A3"/>
    <w:rsid w:val="000A2AAE"/>
    <w:rsid w:val="000A2D31"/>
    <w:rsid w:val="000A30B0"/>
    <w:rsid w:val="000A3BD9"/>
    <w:rsid w:val="000A420A"/>
    <w:rsid w:val="000A443D"/>
    <w:rsid w:val="000A44F7"/>
    <w:rsid w:val="000A4524"/>
    <w:rsid w:val="000A4576"/>
    <w:rsid w:val="000A4729"/>
    <w:rsid w:val="000A4C73"/>
    <w:rsid w:val="000A4F05"/>
    <w:rsid w:val="000A5265"/>
    <w:rsid w:val="000A61F5"/>
    <w:rsid w:val="000A63D2"/>
    <w:rsid w:val="000A6BB4"/>
    <w:rsid w:val="000A70BF"/>
    <w:rsid w:val="000A736C"/>
    <w:rsid w:val="000A7741"/>
    <w:rsid w:val="000B070F"/>
    <w:rsid w:val="000B0C16"/>
    <w:rsid w:val="000B1154"/>
    <w:rsid w:val="000B14CC"/>
    <w:rsid w:val="000B1EA8"/>
    <w:rsid w:val="000B2417"/>
    <w:rsid w:val="000B2B7A"/>
    <w:rsid w:val="000B35E8"/>
    <w:rsid w:val="000B38B2"/>
    <w:rsid w:val="000B41D3"/>
    <w:rsid w:val="000B50DF"/>
    <w:rsid w:val="000B515D"/>
    <w:rsid w:val="000B54E8"/>
    <w:rsid w:val="000B5BE4"/>
    <w:rsid w:val="000B5CD9"/>
    <w:rsid w:val="000B6127"/>
    <w:rsid w:val="000B6318"/>
    <w:rsid w:val="000B65F6"/>
    <w:rsid w:val="000B6C1F"/>
    <w:rsid w:val="000B71A0"/>
    <w:rsid w:val="000B7426"/>
    <w:rsid w:val="000B76C5"/>
    <w:rsid w:val="000B7A2D"/>
    <w:rsid w:val="000B7E48"/>
    <w:rsid w:val="000C007C"/>
    <w:rsid w:val="000C0787"/>
    <w:rsid w:val="000C0A99"/>
    <w:rsid w:val="000C0AC6"/>
    <w:rsid w:val="000C1723"/>
    <w:rsid w:val="000C1923"/>
    <w:rsid w:val="000C1B06"/>
    <w:rsid w:val="000C1F32"/>
    <w:rsid w:val="000C25B7"/>
    <w:rsid w:val="000C2AB3"/>
    <w:rsid w:val="000C2C2B"/>
    <w:rsid w:val="000C2CAE"/>
    <w:rsid w:val="000C2ED8"/>
    <w:rsid w:val="000C3234"/>
    <w:rsid w:val="000C3954"/>
    <w:rsid w:val="000C3A55"/>
    <w:rsid w:val="000C419C"/>
    <w:rsid w:val="000C41D7"/>
    <w:rsid w:val="000C4CB6"/>
    <w:rsid w:val="000C53F2"/>
    <w:rsid w:val="000C5420"/>
    <w:rsid w:val="000C6190"/>
    <w:rsid w:val="000C6B4B"/>
    <w:rsid w:val="000D0520"/>
    <w:rsid w:val="000D1ED9"/>
    <w:rsid w:val="000D2AEE"/>
    <w:rsid w:val="000D2DB2"/>
    <w:rsid w:val="000D2E02"/>
    <w:rsid w:val="000D3201"/>
    <w:rsid w:val="000D3489"/>
    <w:rsid w:val="000D4374"/>
    <w:rsid w:val="000D438C"/>
    <w:rsid w:val="000D44AB"/>
    <w:rsid w:val="000D48DB"/>
    <w:rsid w:val="000D5BD7"/>
    <w:rsid w:val="000D6C56"/>
    <w:rsid w:val="000D73F0"/>
    <w:rsid w:val="000D77BC"/>
    <w:rsid w:val="000D7933"/>
    <w:rsid w:val="000D7B38"/>
    <w:rsid w:val="000E073C"/>
    <w:rsid w:val="000E1437"/>
    <w:rsid w:val="000E1AC6"/>
    <w:rsid w:val="000E2114"/>
    <w:rsid w:val="000E2184"/>
    <w:rsid w:val="000E2239"/>
    <w:rsid w:val="000E281B"/>
    <w:rsid w:val="000E2AE4"/>
    <w:rsid w:val="000E304B"/>
    <w:rsid w:val="000E3A96"/>
    <w:rsid w:val="000E3C03"/>
    <w:rsid w:val="000E3DD8"/>
    <w:rsid w:val="000E3EB8"/>
    <w:rsid w:val="000E4158"/>
    <w:rsid w:val="000E4EC9"/>
    <w:rsid w:val="000E5560"/>
    <w:rsid w:val="000E5B5F"/>
    <w:rsid w:val="000E5EAD"/>
    <w:rsid w:val="000E61E3"/>
    <w:rsid w:val="000E7B83"/>
    <w:rsid w:val="000F07E9"/>
    <w:rsid w:val="000F08A5"/>
    <w:rsid w:val="000F110B"/>
    <w:rsid w:val="000F1487"/>
    <w:rsid w:val="000F1C34"/>
    <w:rsid w:val="000F2428"/>
    <w:rsid w:val="000F24AB"/>
    <w:rsid w:val="000F283B"/>
    <w:rsid w:val="000F2F93"/>
    <w:rsid w:val="000F3379"/>
    <w:rsid w:val="000F3553"/>
    <w:rsid w:val="000F40A8"/>
    <w:rsid w:val="000F437B"/>
    <w:rsid w:val="000F438E"/>
    <w:rsid w:val="000F4747"/>
    <w:rsid w:val="000F4821"/>
    <w:rsid w:val="000F4989"/>
    <w:rsid w:val="000F4D93"/>
    <w:rsid w:val="000F507C"/>
    <w:rsid w:val="000F5702"/>
    <w:rsid w:val="000F57AE"/>
    <w:rsid w:val="000F59D4"/>
    <w:rsid w:val="000F5CE1"/>
    <w:rsid w:val="000F5F6C"/>
    <w:rsid w:val="000F6F15"/>
    <w:rsid w:val="000F71EF"/>
    <w:rsid w:val="000F765C"/>
    <w:rsid w:val="00100EF8"/>
    <w:rsid w:val="00101664"/>
    <w:rsid w:val="001021C7"/>
    <w:rsid w:val="001026BE"/>
    <w:rsid w:val="00102A04"/>
    <w:rsid w:val="00103588"/>
    <w:rsid w:val="00103A62"/>
    <w:rsid w:val="00103CC6"/>
    <w:rsid w:val="00103D23"/>
    <w:rsid w:val="0010414F"/>
    <w:rsid w:val="00104C46"/>
    <w:rsid w:val="00104E29"/>
    <w:rsid w:val="00105100"/>
    <w:rsid w:val="001056F0"/>
    <w:rsid w:val="00105724"/>
    <w:rsid w:val="00105B96"/>
    <w:rsid w:val="00105D41"/>
    <w:rsid w:val="00105DBF"/>
    <w:rsid w:val="00105F44"/>
    <w:rsid w:val="001061E4"/>
    <w:rsid w:val="0010666D"/>
    <w:rsid w:val="00107076"/>
    <w:rsid w:val="0010722F"/>
    <w:rsid w:val="001075B9"/>
    <w:rsid w:val="0010761F"/>
    <w:rsid w:val="00110032"/>
    <w:rsid w:val="00110854"/>
    <w:rsid w:val="00110A57"/>
    <w:rsid w:val="00110B63"/>
    <w:rsid w:val="00110C40"/>
    <w:rsid w:val="00110D60"/>
    <w:rsid w:val="00111121"/>
    <w:rsid w:val="00111FDA"/>
    <w:rsid w:val="00112348"/>
    <w:rsid w:val="0011255D"/>
    <w:rsid w:val="001126A2"/>
    <w:rsid w:val="001128E4"/>
    <w:rsid w:val="00112A96"/>
    <w:rsid w:val="00112F6D"/>
    <w:rsid w:val="0011345A"/>
    <w:rsid w:val="00113A50"/>
    <w:rsid w:val="00113AAC"/>
    <w:rsid w:val="00114A0E"/>
    <w:rsid w:val="00114DFF"/>
    <w:rsid w:val="00114EB0"/>
    <w:rsid w:val="00114FA3"/>
    <w:rsid w:val="00114FAB"/>
    <w:rsid w:val="00115063"/>
    <w:rsid w:val="00117053"/>
    <w:rsid w:val="001170A5"/>
    <w:rsid w:val="001179E9"/>
    <w:rsid w:val="00117D55"/>
    <w:rsid w:val="00120D18"/>
    <w:rsid w:val="001217A4"/>
    <w:rsid w:val="001226F5"/>
    <w:rsid w:val="001229FB"/>
    <w:rsid w:val="00122CDE"/>
    <w:rsid w:val="00122E4A"/>
    <w:rsid w:val="0012385B"/>
    <w:rsid w:val="00124009"/>
    <w:rsid w:val="00124229"/>
    <w:rsid w:val="001248C4"/>
    <w:rsid w:val="00124B7E"/>
    <w:rsid w:val="0012529F"/>
    <w:rsid w:val="00125E11"/>
    <w:rsid w:val="001263EF"/>
    <w:rsid w:val="0012640A"/>
    <w:rsid w:val="00126632"/>
    <w:rsid w:val="001267D6"/>
    <w:rsid w:val="001268D5"/>
    <w:rsid w:val="00126AA3"/>
    <w:rsid w:val="001273C0"/>
    <w:rsid w:val="001274DD"/>
    <w:rsid w:val="00127BD2"/>
    <w:rsid w:val="00130BE6"/>
    <w:rsid w:val="00130C9E"/>
    <w:rsid w:val="0013102A"/>
    <w:rsid w:val="00131744"/>
    <w:rsid w:val="00131E5D"/>
    <w:rsid w:val="001320BA"/>
    <w:rsid w:val="00132271"/>
    <w:rsid w:val="00132629"/>
    <w:rsid w:val="00132B21"/>
    <w:rsid w:val="00132D91"/>
    <w:rsid w:val="00133035"/>
    <w:rsid w:val="001339A8"/>
    <w:rsid w:val="00134113"/>
    <w:rsid w:val="00134B14"/>
    <w:rsid w:val="00134E26"/>
    <w:rsid w:val="00135246"/>
    <w:rsid w:val="00135645"/>
    <w:rsid w:val="00135781"/>
    <w:rsid w:val="00135C14"/>
    <w:rsid w:val="00135D06"/>
    <w:rsid w:val="001361E6"/>
    <w:rsid w:val="001361E7"/>
    <w:rsid w:val="001362C8"/>
    <w:rsid w:val="0013656E"/>
    <w:rsid w:val="00136A92"/>
    <w:rsid w:val="00137301"/>
    <w:rsid w:val="001374B8"/>
    <w:rsid w:val="001376FA"/>
    <w:rsid w:val="0014019D"/>
    <w:rsid w:val="00140216"/>
    <w:rsid w:val="00140292"/>
    <w:rsid w:val="001408CA"/>
    <w:rsid w:val="00140A29"/>
    <w:rsid w:val="00141B64"/>
    <w:rsid w:val="001421C4"/>
    <w:rsid w:val="00142D3F"/>
    <w:rsid w:val="001434B5"/>
    <w:rsid w:val="00143500"/>
    <w:rsid w:val="00144231"/>
    <w:rsid w:val="00144E63"/>
    <w:rsid w:val="00144FE9"/>
    <w:rsid w:val="00145328"/>
    <w:rsid w:val="00145543"/>
    <w:rsid w:val="001456F0"/>
    <w:rsid w:val="00145AA2"/>
    <w:rsid w:val="0014606D"/>
    <w:rsid w:val="00146719"/>
    <w:rsid w:val="001470DA"/>
    <w:rsid w:val="00147324"/>
    <w:rsid w:val="00147622"/>
    <w:rsid w:val="00147963"/>
    <w:rsid w:val="00147C97"/>
    <w:rsid w:val="00147D38"/>
    <w:rsid w:val="001500E0"/>
    <w:rsid w:val="001506B5"/>
    <w:rsid w:val="001509A9"/>
    <w:rsid w:val="00150B36"/>
    <w:rsid w:val="00150CE1"/>
    <w:rsid w:val="00150E71"/>
    <w:rsid w:val="00151976"/>
    <w:rsid w:val="00151AB2"/>
    <w:rsid w:val="001521CC"/>
    <w:rsid w:val="001525D9"/>
    <w:rsid w:val="00152BF2"/>
    <w:rsid w:val="00152DBE"/>
    <w:rsid w:val="00152E4C"/>
    <w:rsid w:val="001534AA"/>
    <w:rsid w:val="0015376A"/>
    <w:rsid w:val="00153884"/>
    <w:rsid w:val="0015391F"/>
    <w:rsid w:val="001541F9"/>
    <w:rsid w:val="00155419"/>
    <w:rsid w:val="001562E5"/>
    <w:rsid w:val="00156AA0"/>
    <w:rsid w:val="00156AA3"/>
    <w:rsid w:val="00157160"/>
    <w:rsid w:val="0015740C"/>
    <w:rsid w:val="00157600"/>
    <w:rsid w:val="00157ED7"/>
    <w:rsid w:val="00160387"/>
    <w:rsid w:val="001604FF"/>
    <w:rsid w:val="00160572"/>
    <w:rsid w:val="00160590"/>
    <w:rsid w:val="00160DC0"/>
    <w:rsid w:val="0016154F"/>
    <w:rsid w:val="00161697"/>
    <w:rsid w:val="00161B6F"/>
    <w:rsid w:val="00161FAB"/>
    <w:rsid w:val="0016270B"/>
    <w:rsid w:val="001630B4"/>
    <w:rsid w:val="00163571"/>
    <w:rsid w:val="001635D8"/>
    <w:rsid w:val="00163678"/>
    <w:rsid w:val="001637FC"/>
    <w:rsid w:val="00163E3E"/>
    <w:rsid w:val="0016489C"/>
    <w:rsid w:val="001651FF"/>
    <w:rsid w:val="00166098"/>
    <w:rsid w:val="00166463"/>
    <w:rsid w:val="00167043"/>
    <w:rsid w:val="001676C2"/>
    <w:rsid w:val="001676FF"/>
    <w:rsid w:val="00167764"/>
    <w:rsid w:val="00167949"/>
    <w:rsid w:val="00167B6F"/>
    <w:rsid w:val="00167BCC"/>
    <w:rsid w:val="001700A9"/>
    <w:rsid w:val="001703DB"/>
    <w:rsid w:val="0017112D"/>
    <w:rsid w:val="00171264"/>
    <w:rsid w:val="0017126A"/>
    <w:rsid w:val="00171369"/>
    <w:rsid w:val="00171802"/>
    <w:rsid w:val="00171D5F"/>
    <w:rsid w:val="00171E78"/>
    <w:rsid w:val="001720C0"/>
    <w:rsid w:val="001723C6"/>
    <w:rsid w:val="00172407"/>
    <w:rsid w:val="00172E31"/>
    <w:rsid w:val="00173E6D"/>
    <w:rsid w:val="00174083"/>
    <w:rsid w:val="001742AE"/>
    <w:rsid w:val="00175A4E"/>
    <w:rsid w:val="00175A84"/>
    <w:rsid w:val="00175AD8"/>
    <w:rsid w:val="00175D65"/>
    <w:rsid w:val="001764BF"/>
    <w:rsid w:val="001772E2"/>
    <w:rsid w:val="00177443"/>
    <w:rsid w:val="00177514"/>
    <w:rsid w:val="001775C2"/>
    <w:rsid w:val="00177F07"/>
    <w:rsid w:val="00177F91"/>
    <w:rsid w:val="001801F8"/>
    <w:rsid w:val="00180795"/>
    <w:rsid w:val="001807F0"/>
    <w:rsid w:val="00180A86"/>
    <w:rsid w:val="001816AD"/>
    <w:rsid w:val="001816BB"/>
    <w:rsid w:val="001817B4"/>
    <w:rsid w:val="00181A65"/>
    <w:rsid w:val="00181BD0"/>
    <w:rsid w:val="00181C7E"/>
    <w:rsid w:val="00181D65"/>
    <w:rsid w:val="001822DB"/>
    <w:rsid w:val="00182755"/>
    <w:rsid w:val="00182ED7"/>
    <w:rsid w:val="001830D2"/>
    <w:rsid w:val="001836BA"/>
    <w:rsid w:val="00183974"/>
    <w:rsid w:val="00183D3E"/>
    <w:rsid w:val="00183E41"/>
    <w:rsid w:val="0018414D"/>
    <w:rsid w:val="00184678"/>
    <w:rsid w:val="00185DC6"/>
    <w:rsid w:val="00185DD2"/>
    <w:rsid w:val="00185E84"/>
    <w:rsid w:val="00185F8B"/>
    <w:rsid w:val="00185FB0"/>
    <w:rsid w:val="00186EBB"/>
    <w:rsid w:val="0018741E"/>
    <w:rsid w:val="001875C0"/>
    <w:rsid w:val="00187960"/>
    <w:rsid w:val="00187BD9"/>
    <w:rsid w:val="001909BC"/>
    <w:rsid w:val="00191B53"/>
    <w:rsid w:val="00191E39"/>
    <w:rsid w:val="00192980"/>
    <w:rsid w:val="00192AE4"/>
    <w:rsid w:val="00192B67"/>
    <w:rsid w:val="00194295"/>
    <w:rsid w:val="00194B29"/>
    <w:rsid w:val="00194E8B"/>
    <w:rsid w:val="00195278"/>
    <w:rsid w:val="0019531F"/>
    <w:rsid w:val="001954A5"/>
    <w:rsid w:val="0019576D"/>
    <w:rsid w:val="001958CE"/>
    <w:rsid w:val="00195B5E"/>
    <w:rsid w:val="00196493"/>
    <w:rsid w:val="00196914"/>
    <w:rsid w:val="00196A0E"/>
    <w:rsid w:val="00197325"/>
    <w:rsid w:val="00197C67"/>
    <w:rsid w:val="00197D66"/>
    <w:rsid w:val="001A0383"/>
    <w:rsid w:val="001A04E8"/>
    <w:rsid w:val="001A0866"/>
    <w:rsid w:val="001A1DFF"/>
    <w:rsid w:val="001A208D"/>
    <w:rsid w:val="001A2692"/>
    <w:rsid w:val="001A2C35"/>
    <w:rsid w:val="001A39D6"/>
    <w:rsid w:val="001A3A4F"/>
    <w:rsid w:val="001A3CDE"/>
    <w:rsid w:val="001A3D86"/>
    <w:rsid w:val="001A3DF1"/>
    <w:rsid w:val="001A43F1"/>
    <w:rsid w:val="001A4C31"/>
    <w:rsid w:val="001A4C85"/>
    <w:rsid w:val="001A4F92"/>
    <w:rsid w:val="001A4F9B"/>
    <w:rsid w:val="001A5878"/>
    <w:rsid w:val="001A5C42"/>
    <w:rsid w:val="001A6697"/>
    <w:rsid w:val="001A79DF"/>
    <w:rsid w:val="001A7FD5"/>
    <w:rsid w:val="001B0306"/>
    <w:rsid w:val="001B04D4"/>
    <w:rsid w:val="001B06E7"/>
    <w:rsid w:val="001B0935"/>
    <w:rsid w:val="001B11C9"/>
    <w:rsid w:val="001B1793"/>
    <w:rsid w:val="001B1844"/>
    <w:rsid w:val="001B198B"/>
    <w:rsid w:val="001B21E1"/>
    <w:rsid w:val="001B21F3"/>
    <w:rsid w:val="001B2415"/>
    <w:rsid w:val="001B2BFC"/>
    <w:rsid w:val="001B2E2B"/>
    <w:rsid w:val="001B33E4"/>
    <w:rsid w:val="001B354B"/>
    <w:rsid w:val="001B3588"/>
    <w:rsid w:val="001B38A7"/>
    <w:rsid w:val="001B38EA"/>
    <w:rsid w:val="001B3BB1"/>
    <w:rsid w:val="001B4200"/>
    <w:rsid w:val="001B42A9"/>
    <w:rsid w:val="001B4922"/>
    <w:rsid w:val="001B50E9"/>
    <w:rsid w:val="001B5430"/>
    <w:rsid w:val="001B6386"/>
    <w:rsid w:val="001B69F5"/>
    <w:rsid w:val="001B73F7"/>
    <w:rsid w:val="001B74D1"/>
    <w:rsid w:val="001B78AA"/>
    <w:rsid w:val="001B7DAD"/>
    <w:rsid w:val="001C04B1"/>
    <w:rsid w:val="001C162C"/>
    <w:rsid w:val="001C1695"/>
    <w:rsid w:val="001C1E62"/>
    <w:rsid w:val="001C253F"/>
    <w:rsid w:val="001C2B33"/>
    <w:rsid w:val="001C31E0"/>
    <w:rsid w:val="001C333A"/>
    <w:rsid w:val="001C338D"/>
    <w:rsid w:val="001C42C2"/>
    <w:rsid w:val="001C4E26"/>
    <w:rsid w:val="001C4FE5"/>
    <w:rsid w:val="001C6178"/>
    <w:rsid w:val="001C6355"/>
    <w:rsid w:val="001C7057"/>
    <w:rsid w:val="001C7604"/>
    <w:rsid w:val="001C7B3B"/>
    <w:rsid w:val="001D0489"/>
    <w:rsid w:val="001D0EE4"/>
    <w:rsid w:val="001D2101"/>
    <w:rsid w:val="001D29FB"/>
    <w:rsid w:val="001D2AFB"/>
    <w:rsid w:val="001D2B67"/>
    <w:rsid w:val="001D40C5"/>
    <w:rsid w:val="001D40DE"/>
    <w:rsid w:val="001D4124"/>
    <w:rsid w:val="001D4B9A"/>
    <w:rsid w:val="001D4BCB"/>
    <w:rsid w:val="001D4C65"/>
    <w:rsid w:val="001D4CBD"/>
    <w:rsid w:val="001D4EAC"/>
    <w:rsid w:val="001D4ED3"/>
    <w:rsid w:val="001D54C2"/>
    <w:rsid w:val="001D572E"/>
    <w:rsid w:val="001D58CB"/>
    <w:rsid w:val="001D6B25"/>
    <w:rsid w:val="001D6E5B"/>
    <w:rsid w:val="001D755F"/>
    <w:rsid w:val="001D77F5"/>
    <w:rsid w:val="001D7F42"/>
    <w:rsid w:val="001E0125"/>
    <w:rsid w:val="001E0901"/>
    <w:rsid w:val="001E0DB1"/>
    <w:rsid w:val="001E1446"/>
    <w:rsid w:val="001E200D"/>
    <w:rsid w:val="001E21A7"/>
    <w:rsid w:val="001E224F"/>
    <w:rsid w:val="001E25F8"/>
    <w:rsid w:val="001E265C"/>
    <w:rsid w:val="001E3369"/>
    <w:rsid w:val="001E463D"/>
    <w:rsid w:val="001E515A"/>
    <w:rsid w:val="001E544F"/>
    <w:rsid w:val="001E5526"/>
    <w:rsid w:val="001E5FE0"/>
    <w:rsid w:val="001E61D9"/>
    <w:rsid w:val="001E6258"/>
    <w:rsid w:val="001E66CB"/>
    <w:rsid w:val="001E6816"/>
    <w:rsid w:val="001E6AA2"/>
    <w:rsid w:val="001E6AB6"/>
    <w:rsid w:val="001E6BB7"/>
    <w:rsid w:val="001E75BA"/>
    <w:rsid w:val="001E79FE"/>
    <w:rsid w:val="001F010B"/>
    <w:rsid w:val="001F04A1"/>
    <w:rsid w:val="001F04CB"/>
    <w:rsid w:val="001F0EDB"/>
    <w:rsid w:val="001F1D0C"/>
    <w:rsid w:val="001F2620"/>
    <w:rsid w:val="001F29B0"/>
    <w:rsid w:val="001F2C81"/>
    <w:rsid w:val="001F2EA7"/>
    <w:rsid w:val="001F30CF"/>
    <w:rsid w:val="001F33A7"/>
    <w:rsid w:val="001F3882"/>
    <w:rsid w:val="001F3B7E"/>
    <w:rsid w:val="001F4AA7"/>
    <w:rsid w:val="001F4C75"/>
    <w:rsid w:val="001F4D82"/>
    <w:rsid w:val="001F579B"/>
    <w:rsid w:val="001F68A9"/>
    <w:rsid w:val="001F6DDC"/>
    <w:rsid w:val="001F6F09"/>
    <w:rsid w:val="001F7547"/>
    <w:rsid w:val="001F7669"/>
    <w:rsid w:val="002004E6"/>
    <w:rsid w:val="002007AA"/>
    <w:rsid w:val="00200D56"/>
    <w:rsid w:val="002010E1"/>
    <w:rsid w:val="00201262"/>
    <w:rsid w:val="00201567"/>
    <w:rsid w:val="00202317"/>
    <w:rsid w:val="00202703"/>
    <w:rsid w:val="00202D05"/>
    <w:rsid w:val="00202D10"/>
    <w:rsid w:val="00203012"/>
    <w:rsid w:val="0020335C"/>
    <w:rsid w:val="002035D7"/>
    <w:rsid w:val="00203827"/>
    <w:rsid w:val="00203981"/>
    <w:rsid w:val="002044C2"/>
    <w:rsid w:val="00204C3C"/>
    <w:rsid w:val="002055CA"/>
    <w:rsid w:val="00205607"/>
    <w:rsid w:val="00205679"/>
    <w:rsid w:val="00205DBC"/>
    <w:rsid w:val="0020608A"/>
    <w:rsid w:val="002067E2"/>
    <w:rsid w:val="00206C28"/>
    <w:rsid w:val="00207304"/>
    <w:rsid w:val="002073FE"/>
    <w:rsid w:val="0020774D"/>
    <w:rsid w:val="00207C6A"/>
    <w:rsid w:val="00210183"/>
    <w:rsid w:val="0021034F"/>
    <w:rsid w:val="0021036E"/>
    <w:rsid w:val="00210522"/>
    <w:rsid w:val="00210676"/>
    <w:rsid w:val="00210B19"/>
    <w:rsid w:val="00210CAC"/>
    <w:rsid w:val="0021261F"/>
    <w:rsid w:val="002129E3"/>
    <w:rsid w:val="00212B8F"/>
    <w:rsid w:val="00212BD4"/>
    <w:rsid w:val="00212E17"/>
    <w:rsid w:val="00213969"/>
    <w:rsid w:val="00213E96"/>
    <w:rsid w:val="002149AC"/>
    <w:rsid w:val="00214C59"/>
    <w:rsid w:val="00214EA8"/>
    <w:rsid w:val="0021593C"/>
    <w:rsid w:val="00215F96"/>
    <w:rsid w:val="00216248"/>
    <w:rsid w:val="00216386"/>
    <w:rsid w:val="002172A0"/>
    <w:rsid w:val="00217538"/>
    <w:rsid w:val="0021764E"/>
    <w:rsid w:val="00217BAE"/>
    <w:rsid w:val="002204F1"/>
    <w:rsid w:val="00220793"/>
    <w:rsid w:val="00220BDB"/>
    <w:rsid w:val="00220BE1"/>
    <w:rsid w:val="00220E04"/>
    <w:rsid w:val="00220FAD"/>
    <w:rsid w:val="002215FB"/>
    <w:rsid w:val="002216BC"/>
    <w:rsid w:val="002218EC"/>
    <w:rsid w:val="002225DA"/>
    <w:rsid w:val="00222663"/>
    <w:rsid w:val="00222809"/>
    <w:rsid w:val="00222A37"/>
    <w:rsid w:val="00222D46"/>
    <w:rsid w:val="0022425E"/>
    <w:rsid w:val="00224840"/>
    <w:rsid w:val="00224BC9"/>
    <w:rsid w:val="0022536C"/>
    <w:rsid w:val="002255A6"/>
    <w:rsid w:val="00225832"/>
    <w:rsid w:val="002258DD"/>
    <w:rsid w:val="002261AE"/>
    <w:rsid w:val="0022625E"/>
    <w:rsid w:val="0022661C"/>
    <w:rsid w:val="00226712"/>
    <w:rsid w:val="00226CA4"/>
    <w:rsid w:val="0022711B"/>
    <w:rsid w:val="00227198"/>
    <w:rsid w:val="002278E4"/>
    <w:rsid w:val="00227A2C"/>
    <w:rsid w:val="00227FE3"/>
    <w:rsid w:val="002302DF"/>
    <w:rsid w:val="002304FA"/>
    <w:rsid w:val="00231666"/>
    <w:rsid w:val="00232C30"/>
    <w:rsid w:val="00232D93"/>
    <w:rsid w:val="002339DB"/>
    <w:rsid w:val="00233B50"/>
    <w:rsid w:val="00234728"/>
    <w:rsid w:val="00234E8A"/>
    <w:rsid w:val="00235774"/>
    <w:rsid w:val="0023586A"/>
    <w:rsid w:val="00235890"/>
    <w:rsid w:val="0023655F"/>
    <w:rsid w:val="002365E8"/>
    <w:rsid w:val="00236642"/>
    <w:rsid w:val="00236966"/>
    <w:rsid w:val="00236A1A"/>
    <w:rsid w:val="00236D4C"/>
    <w:rsid w:val="00237319"/>
    <w:rsid w:val="00237417"/>
    <w:rsid w:val="00237EA7"/>
    <w:rsid w:val="00240CA7"/>
    <w:rsid w:val="0024159B"/>
    <w:rsid w:val="00241625"/>
    <w:rsid w:val="002416AE"/>
    <w:rsid w:val="00241745"/>
    <w:rsid w:val="00242046"/>
    <w:rsid w:val="002420F5"/>
    <w:rsid w:val="00242133"/>
    <w:rsid w:val="00242655"/>
    <w:rsid w:val="0024277C"/>
    <w:rsid w:val="002427DD"/>
    <w:rsid w:val="00242803"/>
    <w:rsid w:val="002429EE"/>
    <w:rsid w:val="00242C56"/>
    <w:rsid w:val="00243E16"/>
    <w:rsid w:val="00244B62"/>
    <w:rsid w:val="00245156"/>
    <w:rsid w:val="002456B3"/>
    <w:rsid w:val="00246299"/>
    <w:rsid w:val="00246CD7"/>
    <w:rsid w:val="00246D2B"/>
    <w:rsid w:val="00246D97"/>
    <w:rsid w:val="002470B1"/>
    <w:rsid w:val="00247379"/>
    <w:rsid w:val="002478D2"/>
    <w:rsid w:val="00247B1B"/>
    <w:rsid w:val="002500E7"/>
    <w:rsid w:val="002503BC"/>
    <w:rsid w:val="0025085E"/>
    <w:rsid w:val="0025098B"/>
    <w:rsid w:val="0025151C"/>
    <w:rsid w:val="0025179D"/>
    <w:rsid w:val="002519B2"/>
    <w:rsid w:val="00252034"/>
    <w:rsid w:val="002523E9"/>
    <w:rsid w:val="0025242A"/>
    <w:rsid w:val="00252AE0"/>
    <w:rsid w:val="002530C7"/>
    <w:rsid w:val="0025320B"/>
    <w:rsid w:val="0025360C"/>
    <w:rsid w:val="0025367B"/>
    <w:rsid w:val="002537DB"/>
    <w:rsid w:val="00253A09"/>
    <w:rsid w:val="00253C10"/>
    <w:rsid w:val="00253F63"/>
    <w:rsid w:val="0025461F"/>
    <w:rsid w:val="00254820"/>
    <w:rsid w:val="0025487A"/>
    <w:rsid w:val="00254965"/>
    <w:rsid w:val="00254F2F"/>
    <w:rsid w:val="0025582F"/>
    <w:rsid w:val="00255DAA"/>
    <w:rsid w:val="002565E2"/>
    <w:rsid w:val="00256C48"/>
    <w:rsid w:val="00257141"/>
    <w:rsid w:val="00257C1A"/>
    <w:rsid w:val="00260285"/>
    <w:rsid w:val="002616B8"/>
    <w:rsid w:val="00261740"/>
    <w:rsid w:val="002619FC"/>
    <w:rsid w:val="00261AA2"/>
    <w:rsid w:val="002620C1"/>
    <w:rsid w:val="00262B24"/>
    <w:rsid w:val="00263098"/>
    <w:rsid w:val="0026333A"/>
    <w:rsid w:val="00263BB5"/>
    <w:rsid w:val="00263C91"/>
    <w:rsid w:val="00263E8D"/>
    <w:rsid w:val="002641AF"/>
    <w:rsid w:val="00264594"/>
    <w:rsid w:val="002645BD"/>
    <w:rsid w:val="00264DD8"/>
    <w:rsid w:val="00266440"/>
    <w:rsid w:val="00266D88"/>
    <w:rsid w:val="00266F62"/>
    <w:rsid w:val="0026760B"/>
    <w:rsid w:val="0026760C"/>
    <w:rsid w:val="00267B26"/>
    <w:rsid w:val="0027093D"/>
    <w:rsid w:val="00270A6E"/>
    <w:rsid w:val="00271190"/>
    <w:rsid w:val="00271488"/>
    <w:rsid w:val="002715D1"/>
    <w:rsid w:val="00271F6B"/>
    <w:rsid w:val="00271F7B"/>
    <w:rsid w:val="00271FC4"/>
    <w:rsid w:val="00272026"/>
    <w:rsid w:val="002724AC"/>
    <w:rsid w:val="00272E19"/>
    <w:rsid w:val="00272F47"/>
    <w:rsid w:val="00272F9A"/>
    <w:rsid w:val="00273266"/>
    <w:rsid w:val="00273478"/>
    <w:rsid w:val="00273631"/>
    <w:rsid w:val="00273698"/>
    <w:rsid w:val="00273948"/>
    <w:rsid w:val="00273B1D"/>
    <w:rsid w:val="00273E7A"/>
    <w:rsid w:val="00274994"/>
    <w:rsid w:val="00274C8C"/>
    <w:rsid w:val="00275491"/>
    <w:rsid w:val="002755D6"/>
    <w:rsid w:val="00275A5C"/>
    <w:rsid w:val="00275F7A"/>
    <w:rsid w:val="00276DDB"/>
    <w:rsid w:val="00276E91"/>
    <w:rsid w:val="002772CE"/>
    <w:rsid w:val="002774E8"/>
    <w:rsid w:val="00277618"/>
    <w:rsid w:val="00277A95"/>
    <w:rsid w:val="00277C44"/>
    <w:rsid w:val="00277CCE"/>
    <w:rsid w:val="00280436"/>
    <w:rsid w:val="002807C1"/>
    <w:rsid w:val="00280D59"/>
    <w:rsid w:val="002812B9"/>
    <w:rsid w:val="002812CE"/>
    <w:rsid w:val="00281C3C"/>
    <w:rsid w:val="0028219A"/>
    <w:rsid w:val="0028277A"/>
    <w:rsid w:val="00282826"/>
    <w:rsid w:val="002830B7"/>
    <w:rsid w:val="00283A0F"/>
    <w:rsid w:val="0028446B"/>
    <w:rsid w:val="00284FE5"/>
    <w:rsid w:val="002856A2"/>
    <w:rsid w:val="00285A53"/>
    <w:rsid w:val="00285C90"/>
    <w:rsid w:val="00285FA8"/>
    <w:rsid w:val="00286A9C"/>
    <w:rsid w:val="00286AB2"/>
    <w:rsid w:val="00286C47"/>
    <w:rsid w:val="002875E5"/>
    <w:rsid w:val="00287AB4"/>
    <w:rsid w:val="00287AB7"/>
    <w:rsid w:val="00287B25"/>
    <w:rsid w:val="00287BE0"/>
    <w:rsid w:val="002902A1"/>
    <w:rsid w:val="0029071F"/>
    <w:rsid w:val="00290885"/>
    <w:rsid w:val="00290AF9"/>
    <w:rsid w:val="00290D6C"/>
    <w:rsid w:val="00291366"/>
    <w:rsid w:val="00291A04"/>
    <w:rsid w:val="0029290D"/>
    <w:rsid w:val="00292B79"/>
    <w:rsid w:val="00293756"/>
    <w:rsid w:val="002943F1"/>
    <w:rsid w:val="00294B31"/>
    <w:rsid w:val="00294E88"/>
    <w:rsid w:val="0029502C"/>
    <w:rsid w:val="00295072"/>
    <w:rsid w:val="002954FD"/>
    <w:rsid w:val="00295978"/>
    <w:rsid w:val="00295DB5"/>
    <w:rsid w:val="00295E6E"/>
    <w:rsid w:val="00296B61"/>
    <w:rsid w:val="002A03D2"/>
    <w:rsid w:val="002A0437"/>
    <w:rsid w:val="002A09FD"/>
    <w:rsid w:val="002A0E40"/>
    <w:rsid w:val="002A11F0"/>
    <w:rsid w:val="002A12ED"/>
    <w:rsid w:val="002A13C9"/>
    <w:rsid w:val="002A18D5"/>
    <w:rsid w:val="002A1BC0"/>
    <w:rsid w:val="002A1F67"/>
    <w:rsid w:val="002A224D"/>
    <w:rsid w:val="002A2352"/>
    <w:rsid w:val="002A2709"/>
    <w:rsid w:val="002A2A3F"/>
    <w:rsid w:val="002A2C86"/>
    <w:rsid w:val="002A30B2"/>
    <w:rsid w:val="002A3260"/>
    <w:rsid w:val="002A3DF6"/>
    <w:rsid w:val="002A46B6"/>
    <w:rsid w:val="002A479F"/>
    <w:rsid w:val="002A4F0C"/>
    <w:rsid w:val="002A5AC7"/>
    <w:rsid w:val="002A7087"/>
    <w:rsid w:val="002A77A1"/>
    <w:rsid w:val="002A7A1B"/>
    <w:rsid w:val="002B00A9"/>
    <w:rsid w:val="002B0738"/>
    <w:rsid w:val="002B0811"/>
    <w:rsid w:val="002B099A"/>
    <w:rsid w:val="002B0D5F"/>
    <w:rsid w:val="002B0DC0"/>
    <w:rsid w:val="002B0F08"/>
    <w:rsid w:val="002B1069"/>
    <w:rsid w:val="002B1891"/>
    <w:rsid w:val="002B1A12"/>
    <w:rsid w:val="002B254D"/>
    <w:rsid w:val="002B28FB"/>
    <w:rsid w:val="002B2EA2"/>
    <w:rsid w:val="002B3032"/>
    <w:rsid w:val="002B32B9"/>
    <w:rsid w:val="002B37DE"/>
    <w:rsid w:val="002B3E60"/>
    <w:rsid w:val="002B3EBE"/>
    <w:rsid w:val="002B45CC"/>
    <w:rsid w:val="002B4BD7"/>
    <w:rsid w:val="002B51B1"/>
    <w:rsid w:val="002B5622"/>
    <w:rsid w:val="002B64C5"/>
    <w:rsid w:val="002B6683"/>
    <w:rsid w:val="002B79CF"/>
    <w:rsid w:val="002B7ED1"/>
    <w:rsid w:val="002C01DE"/>
    <w:rsid w:val="002C02E6"/>
    <w:rsid w:val="002C0426"/>
    <w:rsid w:val="002C042E"/>
    <w:rsid w:val="002C1000"/>
    <w:rsid w:val="002C10F0"/>
    <w:rsid w:val="002C18B0"/>
    <w:rsid w:val="002C2911"/>
    <w:rsid w:val="002C2E4E"/>
    <w:rsid w:val="002C2FA9"/>
    <w:rsid w:val="002C3304"/>
    <w:rsid w:val="002C350B"/>
    <w:rsid w:val="002C3605"/>
    <w:rsid w:val="002C3641"/>
    <w:rsid w:val="002C38A9"/>
    <w:rsid w:val="002C39CB"/>
    <w:rsid w:val="002C3FA9"/>
    <w:rsid w:val="002C4609"/>
    <w:rsid w:val="002C4E8B"/>
    <w:rsid w:val="002C5299"/>
    <w:rsid w:val="002C6248"/>
    <w:rsid w:val="002C679F"/>
    <w:rsid w:val="002C6BF2"/>
    <w:rsid w:val="002C6F65"/>
    <w:rsid w:val="002C7180"/>
    <w:rsid w:val="002C7953"/>
    <w:rsid w:val="002D0404"/>
    <w:rsid w:val="002D0B15"/>
    <w:rsid w:val="002D0F1E"/>
    <w:rsid w:val="002D1B36"/>
    <w:rsid w:val="002D1E7B"/>
    <w:rsid w:val="002D2B5A"/>
    <w:rsid w:val="002D31D4"/>
    <w:rsid w:val="002D347F"/>
    <w:rsid w:val="002D3B22"/>
    <w:rsid w:val="002D43ED"/>
    <w:rsid w:val="002D4829"/>
    <w:rsid w:val="002D5047"/>
    <w:rsid w:val="002D5BC8"/>
    <w:rsid w:val="002D5D1C"/>
    <w:rsid w:val="002D6A89"/>
    <w:rsid w:val="002D6EB9"/>
    <w:rsid w:val="002D76B9"/>
    <w:rsid w:val="002D79F6"/>
    <w:rsid w:val="002D7B3E"/>
    <w:rsid w:val="002E0681"/>
    <w:rsid w:val="002E0C03"/>
    <w:rsid w:val="002E0CEC"/>
    <w:rsid w:val="002E10AB"/>
    <w:rsid w:val="002E1102"/>
    <w:rsid w:val="002E1129"/>
    <w:rsid w:val="002E1171"/>
    <w:rsid w:val="002E11A4"/>
    <w:rsid w:val="002E15E4"/>
    <w:rsid w:val="002E186B"/>
    <w:rsid w:val="002E1903"/>
    <w:rsid w:val="002E1B86"/>
    <w:rsid w:val="002E2805"/>
    <w:rsid w:val="002E2B24"/>
    <w:rsid w:val="002E2BA5"/>
    <w:rsid w:val="002E32B0"/>
    <w:rsid w:val="002E3C20"/>
    <w:rsid w:val="002E3F40"/>
    <w:rsid w:val="002E3FBE"/>
    <w:rsid w:val="002E42A9"/>
    <w:rsid w:val="002E4F31"/>
    <w:rsid w:val="002E4FB3"/>
    <w:rsid w:val="002E54AF"/>
    <w:rsid w:val="002E55F3"/>
    <w:rsid w:val="002E5948"/>
    <w:rsid w:val="002E59BB"/>
    <w:rsid w:val="002E5F48"/>
    <w:rsid w:val="002E628E"/>
    <w:rsid w:val="002E671E"/>
    <w:rsid w:val="002E721C"/>
    <w:rsid w:val="002E7F44"/>
    <w:rsid w:val="002E7FCE"/>
    <w:rsid w:val="002F0078"/>
    <w:rsid w:val="002F06F9"/>
    <w:rsid w:val="002F070D"/>
    <w:rsid w:val="002F0769"/>
    <w:rsid w:val="002F17EB"/>
    <w:rsid w:val="002F1832"/>
    <w:rsid w:val="002F1BF0"/>
    <w:rsid w:val="002F1F74"/>
    <w:rsid w:val="002F263B"/>
    <w:rsid w:val="002F28DC"/>
    <w:rsid w:val="002F2BD1"/>
    <w:rsid w:val="002F2C0D"/>
    <w:rsid w:val="002F2D1A"/>
    <w:rsid w:val="002F307A"/>
    <w:rsid w:val="002F337A"/>
    <w:rsid w:val="002F3B5E"/>
    <w:rsid w:val="002F3D61"/>
    <w:rsid w:val="002F4D11"/>
    <w:rsid w:val="002F506B"/>
    <w:rsid w:val="002F5134"/>
    <w:rsid w:val="002F6D8F"/>
    <w:rsid w:val="002F6E8A"/>
    <w:rsid w:val="00300573"/>
    <w:rsid w:val="0030075C"/>
    <w:rsid w:val="00300828"/>
    <w:rsid w:val="00300A9A"/>
    <w:rsid w:val="00300BF4"/>
    <w:rsid w:val="00300FA6"/>
    <w:rsid w:val="00301D9A"/>
    <w:rsid w:val="00301E5F"/>
    <w:rsid w:val="003020D1"/>
    <w:rsid w:val="0030248C"/>
    <w:rsid w:val="003024B9"/>
    <w:rsid w:val="003026BC"/>
    <w:rsid w:val="003028A7"/>
    <w:rsid w:val="00302AE2"/>
    <w:rsid w:val="00303641"/>
    <w:rsid w:val="003036E1"/>
    <w:rsid w:val="00303855"/>
    <w:rsid w:val="003042A0"/>
    <w:rsid w:val="003044AC"/>
    <w:rsid w:val="00304E5C"/>
    <w:rsid w:val="003051C8"/>
    <w:rsid w:val="00305965"/>
    <w:rsid w:val="00305C27"/>
    <w:rsid w:val="00305C2A"/>
    <w:rsid w:val="0030659E"/>
    <w:rsid w:val="00306665"/>
    <w:rsid w:val="00306995"/>
    <w:rsid w:val="00310355"/>
    <w:rsid w:val="003103E0"/>
    <w:rsid w:val="00310A64"/>
    <w:rsid w:val="00310E0A"/>
    <w:rsid w:val="0031134F"/>
    <w:rsid w:val="003113FF"/>
    <w:rsid w:val="0031194D"/>
    <w:rsid w:val="00311C55"/>
    <w:rsid w:val="00311CD7"/>
    <w:rsid w:val="00312499"/>
    <w:rsid w:val="003126FD"/>
    <w:rsid w:val="003127A3"/>
    <w:rsid w:val="00312F3D"/>
    <w:rsid w:val="00313350"/>
    <w:rsid w:val="003136F3"/>
    <w:rsid w:val="0031381E"/>
    <w:rsid w:val="0031401C"/>
    <w:rsid w:val="003144C7"/>
    <w:rsid w:val="00314714"/>
    <w:rsid w:val="003148A0"/>
    <w:rsid w:val="00314A56"/>
    <w:rsid w:val="00314BE6"/>
    <w:rsid w:val="00314C9E"/>
    <w:rsid w:val="00314D89"/>
    <w:rsid w:val="00315212"/>
    <w:rsid w:val="003163C9"/>
    <w:rsid w:val="0031680A"/>
    <w:rsid w:val="00316974"/>
    <w:rsid w:val="00316F8B"/>
    <w:rsid w:val="003178DD"/>
    <w:rsid w:val="00317AF7"/>
    <w:rsid w:val="00317C60"/>
    <w:rsid w:val="0032018F"/>
    <w:rsid w:val="003207FA"/>
    <w:rsid w:val="00320B0B"/>
    <w:rsid w:val="00320C43"/>
    <w:rsid w:val="0032114C"/>
    <w:rsid w:val="003212B4"/>
    <w:rsid w:val="00321C04"/>
    <w:rsid w:val="00321FC3"/>
    <w:rsid w:val="00322425"/>
    <w:rsid w:val="003224BD"/>
    <w:rsid w:val="003225CD"/>
    <w:rsid w:val="003229B7"/>
    <w:rsid w:val="00322CBF"/>
    <w:rsid w:val="00322E5C"/>
    <w:rsid w:val="00322F2C"/>
    <w:rsid w:val="00322FE6"/>
    <w:rsid w:val="0032332B"/>
    <w:rsid w:val="00323341"/>
    <w:rsid w:val="00324067"/>
    <w:rsid w:val="003241E3"/>
    <w:rsid w:val="00324521"/>
    <w:rsid w:val="0032478B"/>
    <w:rsid w:val="003247F2"/>
    <w:rsid w:val="003248A0"/>
    <w:rsid w:val="00324A50"/>
    <w:rsid w:val="00324BC4"/>
    <w:rsid w:val="00324D69"/>
    <w:rsid w:val="0032510B"/>
    <w:rsid w:val="00325688"/>
    <w:rsid w:val="003267C8"/>
    <w:rsid w:val="0032696B"/>
    <w:rsid w:val="00326B20"/>
    <w:rsid w:val="00326DD2"/>
    <w:rsid w:val="00327659"/>
    <w:rsid w:val="00327A17"/>
    <w:rsid w:val="00327CDF"/>
    <w:rsid w:val="00327EC8"/>
    <w:rsid w:val="00330535"/>
    <w:rsid w:val="00330C0F"/>
    <w:rsid w:val="00331BAA"/>
    <w:rsid w:val="00331F71"/>
    <w:rsid w:val="00332130"/>
    <w:rsid w:val="00332BC0"/>
    <w:rsid w:val="00332F51"/>
    <w:rsid w:val="00333629"/>
    <w:rsid w:val="00334642"/>
    <w:rsid w:val="003348E4"/>
    <w:rsid w:val="00335B14"/>
    <w:rsid w:val="003366BF"/>
    <w:rsid w:val="00336811"/>
    <w:rsid w:val="00337009"/>
    <w:rsid w:val="00337055"/>
    <w:rsid w:val="00337B61"/>
    <w:rsid w:val="003402C0"/>
    <w:rsid w:val="00340B7A"/>
    <w:rsid w:val="00340D3A"/>
    <w:rsid w:val="00340E9A"/>
    <w:rsid w:val="00341BC3"/>
    <w:rsid w:val="00342531"/>
    <w:rsid w:val="00342C2E"/>
    <w:rsid w:val="00343097"/>
    <w:rsid w:val="0034372F"/>
    <w:rsid w:val="00343C18"/>
    <w:rsid w:val="00343C33"/>
    <w:rsid w:val="00343E7C"/>
    <w:rsid w:val="00343ECC"/>
    <w:rsid w:val="003441CC"/>
    <w:rsid w:val="003449D3"/>
    <w:rsid w:val="00344B56"/>
    <w:rsid w:val="0034534C"/>
    <w:rsid w:val="00345843"/>
    <w:rsid w:val="003464FE"/>
    <w:rsid w:val="00346E0E"/>
    <w:rsid w:val="0034776D"/>
    <w:rsid w:val="00347A87"/>
    <w:rsid w:val="00347C09"/>
    <w:rsid w:val="003501D8"/>
    <w:rsid w:val="0035053E"/>
    <w:rsid w:val="00350835"/>
    <w:rsid w:val="00350B81"/>
    <w:rsid w:val="00350DEB"/>
    <w:rsid w:val="00350E3A"/>
    <w:rsid w:val="00351263"/>
    <w:rsid w:val="003514FE"/>
    <w:rsid w:val="00351D51"/>
    <w:rsid w:val="00351DC9"/>
    <w:rsid w:val="00351F2A"/>
    <w:rsid w:val="00352A14"/>
    <w:rsid w:val="00352B4C"/>
    <w:rsid w:val="0035315F"/>
    <w:rsid w:val="00353387"/>
    <w:rsid w:val="00353539"/>
    <w:rsid w:val="0035392E"/>
    <w:rsid w:val="00353CDE"/>
    <w:rsid w:val="00353E50"/>
    <w:rsid w:val="003541D9"/>
    <w:rsid w:val="003543BA"/>
    <w:rsid w:val="00354F31"/>
    <w:rsid w:val="00355506"/>
    <w:rsid w:val="00355AD6"/>
    <w:rsid w:val="0035664B"/>
    <w:rsid w:val="00356B30"/>
    <w:rsid w:val="0035726B"/>
    <w:rsid w:val="00357306"/>
    <w:rsid w:val="003573D5"/>
    <w:rsid w:val="00357771"/>
    <w:rsid w:val="00360B5D"/>
    <w:rsid w:val="00361258"/>
    <w:rsid w:val="003612AA"/>
    <w:rsid w:val="0036163E"/>
    <w:rsid w:val="00361693"/>
    <w:rsid w:val="003620E4"/>
    <w:rsid w:val="00362596"/>
    <w:rsid w:val="00362730"/>
    <w:rsid w:val="0036295A"/>
    <w:rsid w:val="0036361B"/>
    <w:rsid w:val="00364000"/>
    <w:rsid w:val="00364198"/>
    <w:rsid w:val="003647D9"/>
    <w:rsid w:val="0036490C"/>
    <w:rsid w:val="00365415"/>
    <w:rsid w:val="00365A1E"/>
    <w:rsid w:val="00365B96"/>
    <w:rsid w:val="003660E9"/>
    <w:rsid w:val="00366821"/>
    <w:rsid w:val="00366B10"/>
    <w:rsid w:val="00366C09"/>
    <w:rsid w:val="00367168"/>
    <w:rsid w:val="003677C9"/>
    <w:rsid w:val="003709CD"/>
    <w:rsid w:val="00370FC8"/>
    <w:rsid w:val="00371A5D"/>
    <w:rsid w:val="003721D5"/>
    <w:rsid w:val="0037224E"/>
    <w:rsid w:val="00372886"/>
    <w:rsid w:val="00372AEA"/>
    <w:rsid w:val="00372D53"/>
    <w:rsid w:val="00372E41"/>
    <w:rsid w:val="003730EF"/>
    <w:rsid w:val="00373925"/>
    <w:rsid w:val="00373E64"/>
    <w:rsid w:val="00373E85"/>
    <w:rsid w:val="00373FC3"/>
    <w:rsid w:val="003740FB"/>
    <w:rsid w:val="0037444F"/>
    <w:rsid w:val="00374539"/>
    <w:rsid w:val="0037488B"/>
    <w:rsid w:val="003754E9"/>
    <w:rsid w:val="00375C90"/>
    <w:rsid w:val="00375D2C"/>
    <w:rsid w:val="00377181"/>
    <w:rsid w:val="003774C5"/>
    <w:rsid w:val="0037762E"/>
    <w:rsid w:val="003779A0"/>
    <w:rsid w:val="00380AAD"/>
    <w:rsid w:val="00380C5E"/>
    <w:rsid w:val="00381187"/>
    <w:rsid w:val="00381263"/>
    <w:rsid w:val="00381E6B"/>
    <w:rsid w:val="0038242E"/>
    <w:rsid w:val="003828FF"/>
    <w:rsid w:val="00382FCC"/>
    <w:rsid w:val="00383CE8"/>
    <w:rsid w:val="00384200"/>
    <w:rsid w:val="003848D4"/>
    <w:rsid w:val="0038524C"/>
    <w:rsid w:val="00385C4A"/>
    <w:rsid w:val="00385D6F"/>
    <w:rsid w:val="003863D0"/>
    <w:rsid w:val="003868EC"/>
    <w:rsid w:val="00386A87"/>
    <w:rsid w:val="00386C1B"/>
    <w:rsid w:val="00386D6E"/>
    <w:rsid w:val="00386FEC"/>
    <w:rsid w:val="0038707E"/>
    <w:rsid w:val="00387125"/>
    <w:rsid w:val="0038714E"/>
    <w:rsid w:val="00387CB8"/>
    <w:rsid w:val="0039014B"/>
    <w:rsid w:val="003906D1"/>
    <w:rsid w:val="00390F7B"/>
    <w:rsid w:val="00392D6D"/>
    <w:rsid w:val="0039308E"/>
    <w:rsid w:val="00393374"/>
    <w:rsid w:val="0039341E"/>
    <w:rsid w:val="00393463"/>
    <w:rsid w:val="00393549"/>
    <w:rsid w:val="003935BD"/>
    <w:rsid w:val="003939E6"/>
    <w:rsid w:val="00393A44"/>
    <w:rsid w:val="00393D80"/>
    <w:rsid w:val="00393FEC"/>
    <w:rsid w:val="0039436E"/>
    <w:rsid w:val="003956D1"/>
    <w:rsid w:val="003960DD"/>
    <w:rsid w:val="00396656"/>
    <w:rsid w:val="0039692F"/>
    <w:rsid w:val="00397496"/>
    <w:rsid w:val="003976A2"/>
    <w:rsid w:val="00397C7E"/>
    <w:rsid w:val="00397D96"/>
    <w:rsid w:val="003A0157"/>
    <w:rsid w:val="003A01C4"/>
    <w:rsid w:val="003A1881"/>
    <w:rsid w:val="003A1DFE"/>
    <w:rsid w:val="003A275A"/>
    <w:rsid w:val="003A2858"/>
    <w:rsid w:val="003A2C49"/>
    <w:rsid w:val="003A30AE"/>
    <w:rsid w:val="003A31E2"/>
    <w:rsid w:val="003A33B1"/>
    <w:rsid w:val="003A35F1"/>
    <w:rsid w:val="003A3815"/>
    <w:rsid w:val="003A3B2E"/>
    <w:rsid w:val="003A3DCD"/>
    <w:rsid w:val="003A43D7"/>
    <w:rsid w:val="003A4A78"/>
    <w:rsid w:val="003A4B83"/>
    <w:rsid w:val="003A4FFE"/>
    <w:rsid w:val="003A5535"/>
    <w:rsid w:val="003A57BE"/>
    <w:rsid w:val="003A58B9"/>
    <w:rsid w:val="003A5E75"/>
    <w:rsid w:val="003B0225"/>
    <w:rsid w:val="003B0337"/>
    <w:rsid w:val="003B0A6C"/>
    <w:rsid w:val="003B17EB"/>
    <w:rsid w:val="003B1B40"/>
    <w:rsid w:val="003B1B42"/>
    <w:rsid w:val="003B1DED"/>
    <w:rsid w:val="003B1EB5"/>
    <w:rsid w:val="003B227B"/>
    <w:rsid w:val="003B2446"/>
    <w:rsid w:val="003B297E"/>
    <w:rsid w:val="003B2E56"/>
    <w:rsid w:val="003B2FA6"/>
    <w:rsid w:val="003B3416"/>
    <w:rsid w:val="003B38F3"/>
    <w:rsid w:val="003B4344"/>
    <w:rsid w:val="003B44E0"/>
    <w:rsid w:val="003B4E30"/>
    <w:rsid w:val="003B556B"/>
    <w:rsid w:val="003B56F0"/>
    <w:rsid w:val="003B57E8"/>
    <w:rsid w:val="003B5AC5"/>
    <w:rsid w:val="003B5B35"/>
    <w:rsid w:val="003B5F2D"/>
    <w:rsid w:val="003B5F35"/>
    <w:rsid w:val="003B62F1"/>
    <w:rsid w:val="003B672F"/>
    <w:rsid w:val="003B6B1C"/>
    <w:rsid w:val="003B729B"/>
    <w:rsid w:val="003B7341"/>
    <w:rsid w:val="003B7CB8"/>
    <w:rsid w:val="003C00F3"/>
    <w:rsid w:val="003C04CD"/>
    <w:rsid w:val="003C0BF8"/>
    <w:rsid w:val="003C0DB0"/>
    <w:rsid w:val="003C1A3F"/>
    <w:rsid w:val="003C1B5F"/>
    <w:rsid w:val="003C2596"/>
    <w:rsid w:val="003C31C8"/>
    <w:rsid w:val="003C31D3"/>
    <w:rsid w:val="003C34C6"/>
    <w:rsid w:val="003C3AF8"/>
    <w:rsid w:val="003C417B"/>
    <w:rsid w:val="003C49AA"/>
    <w:rsid w:val="003C4B70"/>
    <w:rsid w:val="003C4D76"/>
    <w:rsid w:val="003C4E6B"/>
    <w:rsid w:val="003C4F0A"/>
    <w:rsid w:val="003C515A"/>
    <w:rsid w:val="003C5613"/>
    <w:rsid w:val="003C6104"/>
    <w:rsid w:val="003C65D7"/>
    <w:rsid w:val="003C7E63"/>
    <w:rsid w:val="003C7EF9"/>
    <w:rsid w:val="003D0BC5"/>
    <w:rsid w:val="003D14CE"/>
    <w:rsid w:val="003D1C4B"/>
    <w:rsid w:val="003D2188"/>
    <w:rsid w:val="003D238E"/>
    <w:rsid w:val="003D2891"/>
    <w:rsid w:val="003D2ABD"/>
    <w:rsid w:val="003D3B27"/>
    <w:rsid w:val="003D4977"/>
    <w:rsid w:val="003D4AFE"/>
    <w:rsid w:val="003D52E0"/>
    <w:rsid w:val="003D539D"/>
    <w:rsid w:val="003D5412"/>
    <w:rsid w:val="003D5A18"/>
    <w:rsid w:val="003D5B7C"/>
    <w:rsid w:val="003D5FE1"/>
    <w:rsid w:val="003D610F"/>
    <w:rsid w:val="003D62F5"/>
    <w:rsid w:val="003D62F6"/>
    <w:rsid w:val="003D6370"/>
    <w:rsid w:val="003D67DA"/>
    <w:rsid w:val="003D718B"/>
    <w:rsid w:val="003D723B"/>
    <w:rsid w:val="003D72C4"/>
    <w:rsid w:val="003D759D"/>
    <w:rsid w:val="003E066B"/>
    <w:rsid w:val="003E0989"/>
    <w:rsid w:val="003E0F97"/>
    <w:rsid w:val="003E206C"/>
    <w:rsid w:val="003E219B"/>
    <w:rsid w:val="003E27AA"/>
    <w:rsid w:val="003E2847"/>
    <w:rsid w:val="003E3374"/>
    <w:rsid w:val="003E34E8"/>
    <w:rsid w:val="003E35B9"/>
    <w:rsid w:val="003E35FB"/>
    <w:rsid w:val="003E404D"/>
    <w:rsid w:val="003E411D"/>
    <w:rsid w:val="003E42B7"/>
    <w:rsid w:val="003E4323"/>
    <w:rsid w:val="003E4CDA"/>
    <w:rsid w:val="003E4F9B"/>
    <w:rsid w:val="003E51D7"/>
    <w:rsid w:val="003E5219"/>
    <w:rsid w:val="003E5338"/>
    <w:rsid w:val="003E6196"/>
    <w:rsid w:val="003E700D"/>
    <w:rsid w:val="003E72E6"/>
    <w:rsid w:val="003E765E"/>
    <w:rsid w:val="003E780C"/>
    <w:rsid w:val="003E7870"/>
    <w:rsid w:val="003F0073"/>
    <w:rsid w:val="003F064E"/>
    <w:rsid w:val="003F1014"/>
    <w:rsid w:val="003F129E"/>
    <w:rsid w:val="003F14FA"/>
    <w:rsid w:val="003F1615"/>
    <w:rsid w:val="003F272D"/>
    <w:rsid w:val="003F409D"/>
    <w:rsid w:val="003F42E2"/>
    <w:rsid w:val="003F467F"/>
    <w:rsid w:val="003F4975"/>
    <w:rsid w:val="003F4B9E"/>
    <w:rsid w:val="003F4C36"/>
    <w:rsid w:val="003F5237"/>
    <w:rsid w:val="003F542C"/>
    <w:rsid w:val="003F5853"/>
    <w:rsid w:val="003F5C38"/>
    <w:rsid w:val="003F5D04"/>
    <w:rsid w:val="003F6B04"/>
    <w:rsid w:val="003F766A"/>
    <w:rsid w:val="003F76A3"/>
    <w:rsid w:val="003F791E"/>
    <w:rsid w:val="0040072F"/>
    <w:rsid w:val="00400BB8"/>
    <w:rsid w:val="00400D8D"/>
    <w:rsid w:val="00400EC6"/>
    <w:rsid w:val="004012B8"/>
    <w:rsid w:val="00401394"/>
    <w:rsid w:val="0040174C"/>
    <w:rsid w:val="004018A7"/>
    <w:rsid w:val="00401C3F"/>
    <w:rsid w:val="00401D16"/>
    <w:rsid w:val="00401F24"/>
    <w:rsid w:val="0040264D"/>
    <w:rsid w:val="0040297F"/>
    <w:rsid w:val="004030BB"/>
    <w:rsid w:val="0040316B"/>
    <w:rsid w:val="00403EDD"/>
    <w:rsid w:val="004041AA"/>
    <w:rsid w:val="00404CCC"/>
    <w:rsid w:val="00404E32"/>
    <w:rsid w:val="00404E7C"/>
    <w:rsid w:val="004050CE"/>
    <w:rsid w:val="004051B9"/>
    <w:rsid w:val="00405745"/>
    <w:rsid w:val="00405A2C"/>
    <w:rsid w:val="0040603A"/>
    <w:rsid w:val="0040626A"/>
    <w:rsid w:val="0040626D"/>
    <w:rsid w:val="00406469"/>
    <w:rsid w:val="00407EB6"/>
    <w:rsid w:val="004103A6"/>
    <w:rsid w:val="00410B16"/>
    <w:rsid w:val="00411E1E"/>
    <w:rsid w:val="00412574"/>
    <w:rsid w:val="00412807"/>
    <w:rsid w:val="00412D3C"/>
    <w:rsid w:val="0041348D"/>
    <w:rsid w:val="00413948"/>
    <w:rsid w:val="0041413B"/>
    <w:rsid w:val="00414B55"/>
    <w:rsid w:val="00415054"/>
    <w:rsid w:val="00415132"/>
    <w:rsid w:val="004154E2"/>
    <w:rsid w:val="00416011"/>
    <w:rsid w:val="004160E2"/>
    <w:rsid w:val="00416AD5"/>
    <w:rsid w:val="00416EF1"/>
    <w:rsid w:val="0041725B"/>
    <w:rsid w:val="00417857"/>
    <w:rsid w:val="00417DFF"/>
    <w:rsid w:val="00417E90"/>
    <w:rsid w:val="0042052E"/>
    <w:rsid w:val="00420E82"/>
    <w:rsid w:val="00421081"/>
    <w:rsid w:val="00421149"/>
    <w:rsid w:val="00421354"/>
    <w:rsid w:val="0042139C"/>
    <w:rsid w:val="00422C59"/>
    <w:rsid w:val="004233E8"/>
    <w:rsid w:val="004234D7"/>
    <w:rsid w:val="00423936"/>
    <w:rsid w:val="00423D5D"/>
    <w:rsid w:val="00424311"/>
    <w:rsid w:val="00424AC3"/>
    <w:rsid w:val="0042550C"/>
    <w:rsid w:val="00425724"/>
    <w:rsid w:val="004258C9"/>
    <w:rsid w:val="00425C5E"/>
    <w:rsid w:val="004260FF"/>
    <w:rsid w:val="0042701F"/>
    <w:rsid w:val="0042766E"/>
    <w:rsid w:val="00427D10"/>
    <w:rsid w:val="00430017"/>
    <w:rsid w:val="00430188"/>
    <w:rsid w:val="004309AB"/>
    <w:rsid w:val="00430A2A"/>
    <w:rsid w:val="004313A2"/>
    <w:rsid w:val="00431921"/>
    <w:rsid w:val="00431E2F"/>
    <w:rsid w:val="004328BB"/>
    <w:rsid w:val="004328EC"/>
    <w:rsid w:val="00432980"/>
    <w:rsid w:val="0043307F"/>
    <w:rsid w:val="00433549"/>
    <w:rsid w:val="004336E4"/>
    <w:rsid w:val="00433B4D"/>
    <w:rsid w:val="00434521"/>
    <w:rsid w:val="004351E8"/>
    <w:rsid w:val="0043599F"/>
    <w:rsid w:val="0043655C"/>
    <w:rsid w:val="00436BD6"/>
    <w:rsid w:val="00436C66"/>
    <w:rsid w:val="0043799A"/>
    <w:rsid w:val="0044005B"/>
    <w:rsid w:val="0044061A"/>
    <w:rsid w:val="0044081F"/>
    <w:rsid w:val="00440C71"/>
    <w:rsid w:val="004416E7"/>
    <w:rsid w:val="00441B57"/>
    <w:rsid w:val="00441F7B"/>
    <w:rsid w:val="00442380"/>
    <w:rsid w:val="004436B3"/>
    <w:rsid w:val="00443858"/>
    <w:rsid w:val="00443893"/>
    <w:rsid w:val="00443AA8"/>
    <w:rsid w:val="00443BAE"/>
    <w:rsid w:val="00443EE3"/>
    <w:rsid w:val="00444301"/>
    <w:rsid w:val="00444302"/>
    <w:rsid w:val="00445A4B"/>
    <w:rsid w:val="0044612C"/>
    <w:rsid w:val="0044661A"/>
    <w:rsid w:val="00446C92"/>
    <w:rsid w:val="00446C99"/>
    <w:rsid w:val="00446D7F"/>
    <w:rsid w:val="00446E36"/>
    <w:rsid w:val="0044724D"/>
    <w:rsid w:val="00447495"/>
    <w:rsid w:val="00447771"/>
    <w:rsid w:val="00447BB6"/>
    <w:rsid w:val="004502D6"/>
    <w:rsid w:val="004502EC"/>
    <w:rsid w:val="00451220"/>
    <w:rsid w:val="00451ACF"/>
    <w:rsid w:val="00451DE1"/>
    <w:rsid w:val="00451EE9"/>
    <w:rsid w:val="004526A5"/>
    <w:rsid w:val="00452A2D"/>
    <w:rsid w:val="00452B5E"/>
    <w:rsid w:val="00453251"/>
    <w:rsid w:val="004533A4"/>
    <w:rsid w:val="00454B3A"/>
    <w:rsid w:val="00455B81"/>
    <w:rsid w:val="00455CE6"/>
    <w:rsid w:val="00455DBA"/>
    <w:rsid w:val="00456276"/>
    <w:rsid w:val="00457222"/>
    <w:rsid w:val="004574CF"/>
    <w:rsid w:val="0045770F"/>
    <w:rsid w:val="00457B2A"/>
    <w:rsid w:val="00457C15"/>
    <w:rsid w:val="00460049"/>
    <w:rsid w:val="004602B8"/>
    <w:rsid w:val="004604C2"/>
    <w:rsid w:val="004606BD"/>
    <w:rsid w:val="0046112C"/>
    <w:rsid w:val="00461C00"/>
    <w:rsid w:val="004627E1"/>
    <w:rsid w:val="0046292F"/>
    <w:rsid w:val="00462BA1"/>
    <w:rsid w:val="004649F5"/>
    <w:rsid w:val="00464A98"/>
    <w:rsid w:val="00464AC9"/>
    <w:rsid w:val="00464F3B"/>
    <w:rsid w:val="004670A5"/>
    <w:rsid w:val="0046747B"/>
    <w:rsid w:val="0047010C"/>
    <w:rsid w:val="004703C7"/>
    <w:rsid w:val="00470440"/>
    <w:rsid w:val="0047099B"/>
    <w:rsid w:val="004709AA"/>
    <w:rsid w:val="00470C1F"/>
    <w:rsid w:val="00470D0B"/>
    <w:rsid w:val="0047120E"/>
    <w:rsid w:val="0047121A"/>
    <w:rsid w:val="004715DD"/>
    <w:rsid w:val="00471D62"/>
    <w:rsid w:val="00472010"/>
    <w:rsid w:val="0047220C"/>
    <w:rsid w:val="004724DF"/>
    <w:rsid w:val="0047252D"/>
    <w:rsid w:val="004727FB"/>
    <w:rsid w:val="004729F2"/>
    <w:rsid w:val="004729FB"/>
    <w:rsid w:val="00472C2E"/>
    <w:rsid w:val="00473154"/>
    <w:rsid w:val="004733DB"/>
    <w:rsid w:val="0047379D"/>
    <w:rsid w:val="004739B3"/>
    <w:rsid w:val="0047406D"/>
    <w:rsid w:val="00474AB3"/>
    <w:rsid w:val="00474D6A"/>
    <w:rsid w:val="004750CB"/>
    <w:rsid w:val="00475348"/>
    <w:rsid w:val="00475606"/>
    <w:rsid w:val="0047683F"/>
    <w:rsid w:val="00476E6F"/>
    <w:rsid w:val="00477900"/>
    <w:rsid w:val="004800AB"/>
    <w:rsid w:val="00480461"/>
    <w:rsid w:val="00480F36"/>
    <w:rsid w:val="004813F4"/>
    <w:rsid w:val="004815AE"/>
    <w:rsid w:val="00481AAC"/>
    <w:rsid w:val="00481B7D"/>
    <w:rsid w:val="00481C23"/>
    <w:rsid w:val="00481E33"/>
    <w:rsid w:val="00482391"/>
    <w:rsid w:val="004825ED"/>
    <w:rsid w:val="00482738"/>
    <w:rsid w:val="00482D02"/>
    <w:rsid w:val="00483155"/>
    <w:rsid w:val="00483D80"/>
    <w:rsid w:val="00484BF2"/>
    <w:rsid w:val="004850B3"/>
    <w:rsid w:val="00485476"/>
    <w:rsid w:val="00486398"/>
    <w:rsid w:val="004868CB"/>
    <w:rsid w:val="00486A56"/>
    <w:rsid w:val="004873C9"/>
    <w:rsid w:val="004873CF"/>
    <w:rsid w:val="004875EA"/>
    <w:rsid w:val="00487AC8"/>
    <w:rsid w:val="00487B76"/>
    <w:rsid w:val="00491948"/>
    <w:rsid w:val="00491C7D"/>
    <w:rsid w:val="00491D4A"/>
    <w:rsid w:val="00492FFC"/>
    <w:rsid w:val="00493A1C"/>
    <w:rsid w:val="00493E09"/>
    <w:rsid w:val="00494DE3"/>
    <w:rsid w:val="00495248"/>
    <w:rsid w:val="00495B9B"/>
    <w:rsid w:val="00495EE0"/>
    <w:rsid w:val="004962E8"/>
    <w:rsid w:val="00496A4C"/>
    <w:rsid w:val="00496C24"/>
    <w:rsid w:val="00496E96"/>
    <w:rsid w:val="0049720F"/>
    <w:rsid w:val="00497BB2"/>
    <w:rsid w:val="00497DFC"/>
    <w:rsid w:val="00497F3E"/>
    <w:rsid w:val="004A0039"/>
    <w:rsid w:val="004A01E0"/>
    <w:rsid w:val="004A030B"/>
    <w:rsid w:val="004A0A22"/>
    <w:rsid w:val="004A0FD6"/>
    <w:rsid w:val="004A12A8"/>
    <w:rsid w:val="004A1FEF"/>
    <w:rsid w:val="004A2037"/>
    <w:rsid w:val="004A2BE6"/>
    <w:rsid w:val="004A2FCC"/>
    <w:rsid w:val="004A2FE9"/>
    <w:rsid w:val="004A300F"/>
    <w:rsid w:val="004A3F4B"/>
    <w:rsid w:val="004A4085"/>
    <w:rsid w:val="004A47CC"/>
    <w:rsid w:val="004A50FE"/>
    <w:rsid w:val="004A5394"/>
    <w:rsid w:val="004A5486"/>
    <w:rsid w:val="004A54F6"/>
    <w:rsid w:val="004A56A9"/>
    <w:rsid w:val="004A57D7"/>
    <w:rsid w:val="004A58A5"/>
    <w:rsid w:val="004A62ED"/>
    <w:rsid w:val="004A650D"/>
    <w:rsid w:val="004A69E3"/>
    <w:rsid w:val="004B019A"/>
    <w:rsid w:val="004B09D9"/>
    <w:rsid w:val="004B0B12"/>
    <w:rsid w:val="004B0BCB"/>
    <w:rsid w:val="004B1ADE"/>
    <w:rsid w:val="004B1BED"/>
    <w:rsid w:val="004B20B2"/>
    <w:rsid w:val="004B26BF"/>
    <w:rsid w:val="004B2C7D"/>
    <w:rsid w:val="004B30EB"/>
    <w:rsid w:val="004B324C"/>
    <w:rsid w:val="004B337D"/>
    <w:rsid w:val="004B3B5F"/>
    <w:rsid w:val="004B4039"/>
    <w:rsid w:val="004B4138"/>
    <w:rsid w:val="004B4333"/>
    <w:rsid w:val="004B44FD"/>
    <w:rsid w:val="004B4FD7"/>
    <w:rsid w:val="004B596A"/>
    <w:rsid w:val="004B66BE"/>
    <w:rsid w:val="004B6D9E"/>
    <w:rsid w:val="004B7788"/>
    <w:rsid w:val="004B7DF9"/>
    <w:rsid w:val="004C034C"/>
    <w:rsid w:val="004C05AD"/>
    <w:rsid w:val="004C0F27"/>
    <w:rsid w:val="004C188B"/>
    <w:rsid w:val="004C1B5C"/>
    <w:rsid w:val="004C2448"/>
    <w:rsid w:val="004C2FC6"/>
    <w:rsid w:val="004C3124"/>
    <w:rsid w:val="004C3381"/>
    <w:rsid w:val="004C48F9"/>
    <w:rsid w:val="004C4CD1"/>
    <w:rsid w:val="004C4E8D"/>
    <w:rsid w:val="004C4EB8"/>
    <w:rsid w:val="004C58AB"/>
    <w:rsid w:val="004C5910"/>
    <w:rsid w:val="004C67EF"/>
    <w:rsid w:val="004C6998"/>
    <w:rsid w:val="004C7050"/>
    <w:rsid w:val="004C798C"/>
    <w:rsid w:val="004C799E"/>
    <w:rsid w:val="004D02A4"/>
    <w:rsid w:val="004D0C24"/>
    <w:rsid w:val="004D0C75"/>
    <w:rsid w:val="004D0E97"/>
    <w:rsid w:val="004D1491"/>
    <w:rsid w:val="004D1531"/>
    <w:rsid w:val="004D1780"/>
    <w:rsid w:val="004D1AC1"/>
    <w:rsid w:val="004D1FD7"/>
    <w:rsid w:val="004D219F"/>
    <w:rsid w:val="004D26D4"/>
    <w:rsid w:val="004D2DA1"/>
    <w:rsid w:val="004D321B"/>
    <w:rsid w:val="004D3434"/>
    <w:rsid w:val="004D3496"/>
    <w:rsid w:val="004D35D1"/>
    <w:rsid w:val="004D35F9"/>
    <w:rsid w:val="004D367F"/>
    <w:rsid w:val="004D3BED"/>
    <w:rsid w:val="004D3C46"/>
    <w:rsid w:val="004D3CA6"/>
    <w:rsid w:val="004D3CF7"/>
    <w:rsid w:val="004D4496"/>
    <w:rsid w:val="004D5B63"/>
    <w:rsid w:val="004D5FA7"/>
    <w:rsid w:val="004D636B"/>
    <w:rsid w:val="004D670E"/>
    <w:rsid w:val="004D67BF"/>
    <w:rsid w:val="004D6A56"/>
    <w:rsid w:val="004D6E78"/>
    <w:rsid w:val="004D7880"/>
    <w:rsid w:val="004E0529"/>
    <w:rsid w:val="004E095B"/>
    <w:rsid w:val="004E0B8E"/>
    <w:rsid w:val="004E0F0A"/>
    <w:rsid w:val="004E1537"/>
    <w:rsid w:val="004E21C5"/>
    <w:rsid w:val="004E25FB"/>
    <w:rsid w:val="004E2658"/>
    <w:rsid w:val="004E2D17"/>
    <w:rsid w:val="004E3A7D"/>
    <w:rsid w:val="004E3BBA"/>
    <w:rsid w:val="004E420D"/>
    <w:rsid w:val="004E45EF"/>
    <w:rsid w:val="004E5043"/>
    <w:rsid w:val="004E52CF"/>
    <w:rsid w:val="004E53DE"/>
    <w:rsid w:val="004E549A"/>
    <w:rsid w:val="004E5610"/>
    <w:rsid w:val="004E562A"/>
    <w:rsid w:val="004E565C"/>
    <w:rsid w:val="004E56B6"/>
    <w:rsid w:val="004E5996"/>
    <w:rsid w:val="004E5E3C"/>
    <w:rsid w:val="004E5F4A"/>
    <w:rsid w:val="004E665F"/>
    <w:rsid w:val="004E6785"/>
    <w:rsid w:val="004E6A0D"/>
    <w:rsid w:val="004E6A51"/>
    <w:rsid w:val="004E6B50"/>
    <w:rsid w:val="004E7249"/>
    <w:rsid w:val="004E745F"/>
    <w:rsid w:val="004E7D33"/>
    <w:rsid w:val="004F000E"/>
    <w:rsid w:val="004F0265"/>
    <w:rsid w:val="004F04A8"/>
    <w:rsid w:val="004F0ED1"/>
    <w:rsid w:val="004F1061"/>
    <w:rsid w:val="004F1560"/>
    <w:rsid w:val="004F1759"/>
    <w:rsid w:val="004F18EB"/>
    <w:rsid w:val="004F1F34"/>
    <w:rsid w:val="004F2644"/>
    <w:rsid w:val="004F2AB1"/>
    <w:rsid w:val="004F2C99"/>
    <w:rsid w:val="004F2DF4"/>
    <w:rsid w:val="004F3205"/>
    <w:rsid w:val="004F32B8"/>
    <w:rsid w:val="004F39A1"/>
    <w:rsid w:val="004F3AE1"/>
    <w:rsid w:val="004F40B5"/>
    <w:rsid w:val="004F40E6"/>
    <w:rsid w:val="004F4364"/>
    <w:rsid w:val="004F43EE"/>
    <w:rsid w:val="004F4401"/>
    <w:rsid w:val="004F4D83"/>
    <w:rsid w:val="004F548F"/>
    <w:rsid w:val="004F64F3"/>
    <w:rsid w:val="004F6D80"/>
    <w:rsid w:val="004F7103"/>
    <w:rsid w:val="004F7BD1"/>
    <w:rsid w:val="004F7CB3"/>
    <w:rsid w:val="005002BD"/>
    <w:rsid w:val="00500738"/>
    <w:rsid w:val="00500843"/>
    <w:rsid w:val="00501002"/>
    <w:rsid w:val="005010B7"/>
    <w:rsid w:val="0050171E"/>
    <w:rsid w:val="005017A3"/>
    <w:rsid w:val="00501E21"/>
    <w:rsid w:val="00501E71"/>
    <w:rsid w:val="0050201D"/>
    <w:rsid w:val="00502E09"/>
    <w:rsid w:val="00503976"/>
    <w:rsid w:val="00503D85"/>
    <w:rsid w:val="005049F5"/>
    <w:rsid w:val="00504B51"/>
    <w:rsid w:val="00504C61"/>
    <w:rsid w:val="005059A4"/>
    <w:rsid w:val="00505A6A"/>
    <w:rsid w:val="00505CA5"/>
    <w:rsid w:val="00505D22"/>
    <w:rsid w:val="00505EA6"/>
    <w:rsid w:val="0050626E"/>
    <w:rsid w:val="00506670"/>
    <w:rsid w:val="005068D5"/>
    <w:rsid w:val="00506AFD"/>
    <w:rsid w:val="005071A4"/>
    <w:rsid w:val="00507352"/>
    <w:rsid w:val="005073F9"/>
    <w:rsid w:val="00507F24"/>
    <w:rsid w:val="005106B0"/>
    <w:rsid w:val="005109EA"/>
    <w:rsid w:val="005115E6"/>
    <w:rsid w:val="00511686"/>
    <w:rsid w:val="00511D44"/>
    <w:rsid w:val="00511D87"/>
    <w:rsid w:val="0051220A"/>
    <w:rsid w:val="005123F8"/>
    <w:rsid w:val="0051253B"/>
    <w:rsid w:val="00512A93"/>
    <w:rsid w:val="00512DBD"/>
    <w:rsid w:val="005135A3"/>
    <w:rsid w:val="005136F0"/>
    <w:rsid w:val="00513D14"/>
    <w:rsid w:val="005147F3"/>
    <w:rsid w:val="00514D38"/>
    <w:rsid w:val="0051525E"/>
    <w:rsid w:val="00515C6E"/>
    <w:rsid w:val="00515C7B"/>
    <w:rsid w:val="00515D3E"/>
    <w:rsid w:val="005163E9"/>
    <w:rsid w:val="00516CF5"/>
    <w:rsid w:val="0051702C"/>
    <w:rsid w:val="00517201"/>
    <w:rsid w:val="005172B1"/>
    <w:rsid w:val="005174AA"/>
    <w:rsid w:val="0051782E"/>
    <w:rsid w:val="00517D33"/>
    <w:rsid w:val="00520188"/>
    <w:rsid w:val="005215E5"/>
    <w:rsid w:val="0052170E"/>
    <w:rsid w:val="005217BD"/>
    <w:rsid w:val="00521C40"/>
    <w:rsid w:val="00522073"/>
    <w:rsid w:val="005225A6"/>
    <w:rsid w:val="005225D3"/>
    <w:rsid w:val="00522CF9"/>
    <w:rsid w:val="00522E87"/>
    <w:rsid w:val="0052346C"/>
    <w:rsid w:val="00523A67"/>
    <w:rsid w:val="005254B7"/>
    <w:rsid w:val="00525A17"/>
    <w:rsid w:val="00526239"/>
    <w:rsid w:val="0052698A"/>
    <w:rsid w:val="00526CF2"/>
    <w:rsid w:val="005274EE"/>
    <w:rsid w:val="0052752D"/>
    <w:rsid w:val="005279E0"/>
    <w:rsid w:val="00527F0D"/>
    <w:rsid w:val="005303C8"/>
    <w:rsid w:val="0053079B"/>
    <w:rsid w:val="0053090D"/>
    <w:rsid w:val="00530C82"/>
    <w:rsid w:val="00530CDD"/>
    <w:rsid w:val="00530EBF"/>
    <w:rsid w:val="00531488"/>
    <w:rsid w:val="005315CB"/>
    <w:rsid w:val="00531C18"/>
    <w:rsid w:val="00531C1B"/>
    <w:rsid w:val="0053280C"/>
    <w:rsid w:val="0053296D"/>
    <w:rsid w:val="00532AD4"/>
    <w:rsid w:val="00532D8B"/>
    <w:rsid w:val="00533A2A"/>
    <w:rsid w:val="00534256"/>
    <w:rsid w:val="00534AC1"/>
    <w:rsid w:val="00535BE2"/>
    <w:rsid w:val="00535E86"/>
    <w:rsid w:val="005376B0"/>
    <w:rsid w:val="00537D69"/>
    <w:rsid w:val="0054076D"/>
    <w:rsid w:val="00542033"/>
    <w:rsid w:val="00542422"/>
    <w:rsid w:val="0054248D"/>
    <w:rsid w:val="00542593"/>
    <w:rsid w:val="00542814"/>
    <w:rsid w:val="00544306"/>
    <w:rsid w:val="005447D0"/>
    <w:rsid w:val="005455D9"/>
    <w:rsid w:val="005456BA"/>
    <w:rsid w:val="005457C1"/>
    <w:rsid w:val="005459C4"/>
    <w:rsid w:val="00545E82"/>
    <w:rsid w:val="00545F2B"/>
    <w:rsid w:val="00545F54"/>
    <w:rsid w:val="005461AE"/>
    <w:rsid w:val="005465CB"/>
    <w:rsid w:val="0054688C"/>
    <w:rsid w:val="00546C9B"/>
    <w:rsid w:val="0054709D"/>
    <w:rsid w:val="00547C91"/>
    <w:rsid w:val="00550642"/>
    <w:rsid w:val="0055095F"/>
    <w:rsid w:val="0055169F"/>
    <w:rsid w:val="005517B1"/>
    <w:rsid w:val="00551960"/>
    <w:rsid w:val="0055213A"/>
    <w:rsid w:val="0055260D"/>
    <w:rsid w:val="0055278F"/>
    <w:rsid w:val="00552807"/>
    <w:rsid w:val="005529D1"/>
    <w:rsid w:val="00552F10"/>
    <w:rsid w:val="00553772"/>
    <w:rsid w:val="00553993"/>
    <w:rsid w:val="00553A66"/>
    <w:rsid w:val="0055461F"/>
    <w:rsid w:val="005549B0"/>
    <w:rsid w:val="00554F3D"/>
    <w:rsid w:val="00555490"/>
    <w:rsid w:val="00555734"/>
    <w:rsid w:val="00555B4C"/>
    <w:rsid w:val="00555D97"/>
    <w:rsid w:val="00555E2A"/>
    <w:rsid w:val="00556F42"/>
    <w:rsid w:val="005573C4"/>
    <w:rsid w:val="00557685"/>
    <w:rsid w:val="00557759"/>
    <w:rsid w:val="00557B17"/>
    <w:rsid w:val="005601DA"/>
    <w:rsid w:val="005602A3"/>
    <w:rsid w:val="005608F4"/>
    <w:rsid w:val="00560C67"/>
    <w:rsid w:val="00560D26"/>
    <w:rsid w:val="00560F1B"/>
    <w:rsid w:val="005611E4"/>
    <w:rsid w:val="0056185F"/>
    <w:rsid w:val="005621E2"/>
    <w:rsid w:val="005624CF"/>
    <w:rsid w:val="005624D1"/>
    <w:rsid w:val="00562828"/>
    <w:rsid w:val="00562E0C"/>
    <w:rsid w:val="00562EB2"/>
    <w:rsid w:val="005639F0"/>
    <w:rsid w:val="00563B6C"/>
    <w:rsid w:val="00563FF2"/>
    <w:rsid w:val="0056412F"/>
    <w:rsid w:val="0056459F"/>
    <w:rsid w:val="00564F11"/>
    <w:rsid w:val="005650C0"/>
    <w:rsid w:val="00565F64"/>
    <w:rsid w:val="0056626A"/>
    <w:rsid w:val="00567D69"/>
    <w:rsid w:val="00567D9F"/>
    <w:rsid w:val="00567DB2"/>
    <w:rsid w:val="0057024A"/>
    <w:rsid w:val="005703C1"/>
    <w:rsid w:val="00570790"/>
    <w:rsid w:val="005707E3"/>
    <w:rsid w:val="00571B56"/>
    <w:rsid w:val="00571CB7"/>
    <w:rsid w:val="0057201E"/>
    <w:rsid w:val="0057274F"/>
    <w:rsid w:val="00572DFF"/>
    <w:rsid w:val="0057332B"/>
    <w:rsid w:val="00573379"/>
    <w:rsid w:val="00573441"/>
    <w:rsid w:val="0057347A"/>
    <w:rsid w:val="00574C45"/>
    <w:rsid w:val="00574C9A"/>
    <w:rsid w:val="00575789"/>
    <w:rsid w:val="00575EF9"/>
    <w:rsid w:val="00576174"/>
    <w:rsid w:val="00576886"/>
    <w:rsid w:val="00576E60"/>
    <w:rsid w:val="0057757C"/>
    <w:rsid w:val="005776B1"/>
    <w:rsid w:val="005777E7"/>
    <w:rsid w:val="005778EF"/>
    <w:rsid w:val="00577A05"/>
    <w:rsid w:val="00577E6B"/>
    <w:rsid w:val="0058013A"/>
    <w:rsid w:val="00580374"/>
    <w:rsid w:val="00580B8B"/>
    <w:rsid w:val="005812DF"/>
    <w:rsid w:val="00581349"/>
    <w:rsid w:val="0058191D"/>
    <w:rsid w:val="00581C45"/>
    <w:rsid w:val="00582302"/>
    <w:rsid w:val="00582856"/>
    <w:rsid w:val="005829BB"/>
    <w:rsid w:val="00582B2A"/>
    <w:rsid w:val="00582B46"/>
    <w:rsid w:val="005830FE"/>
    <w:rsid w:val="00583769"/>
    <w:rsid w:val="005838E6"/>
    <w:rsid w:val="00584190"/>
    <w:rsid w:val="005842D3"/>
    <w:rsid w:val="005850C0"/>
    <w:rsid w:val="00585A99"/>
    <w:rsid w:val="00585F03"/>
    <w:rsid w:val="00585F94"/>
    <w:rsid w:val="0058604B"/>
    <w:rsid w:val="0058615D"/>
    <w:rsid w:val="0058642F"/>
    <w:rsid w:val="00590153"/>
    <w:rsid w:val="0059084F"/>
    <w:rsid w:val="00590C05"/>
    <w:rsid w:val="00591E0D"/>
    <w:rsid w:val="00592570"/>
    <w:rsid w:val="00592B20"/>
    <w:rsid w:val="00592C72"/>
    <w:rsid w:val="00593E7A"/>
    <w:rsid w:val="00593F64"/>
    <w:rsid w:val="0059432D"/>
    <w:rsid w:val="00594519"/>
    <w:rsid w:val="00594835"/>
    <w:rsid w:val="00594AFC"/>
    <w:rsid w:val="00595126"/>
    <w:rsid w:val="005952C3"/>
    <w:rsid w:val="00595601"/>
    <w:rsid w:val="00595DFE"/>
    <w:rsid w:val="00595E10"/>
    <w:rsid w:val="0059682A"/>
    <w:rsid w:val="00596BDF"/>
    <w:rsid w:val="00596CC1"/>
    <w:rsid w:val="00596EBC"/>
    <w:rsid w:val="0059724E"/>
    <w:rsid w:val="00597790"/>
    <w:rsid w:val="00597EEE"/>
    <w:rsid w:val="005A03C4"/>
    <w:rsid w:val="005A074B"/>
    <w:rsid w:val="005A08A1"/>
    <w:rsid w:val="005A08E8"/>
    <w:rsid w:val="005A105C"/>
    <w:rsid w:val="005A107A"/>
    <w:rsid w:val="005A15E8"/>
    <w:rsid w:val="005A21C5"/>
    <w:rsid w:val="005A28AE"/>
    <w:rsid w:val="005A29B1"/>
    <w:rsid w:val="005A2C06"/>
    <w:rsid w:val="005A3419"/>
    <w:rsid w:val="005A3662"/>
    <w:rsid w:val="005A3771"/>
    <w:rsid w:val="005A3BF3"/>
    <w:rsid w:val="005A3C2B"/>
    <w:rsid w:val="005A41F7"/>
    <w:rsid w:val="005A4512"/>
    <w:rsid w:val="005A4674"/>
    <w:rsid w:val="005A56A3"/>
    <w:rsid w:val="005A579D"/>
    <w:rsid w:val="005A59BC"/>
    <w:rsid w:val="005A5C34"/>
    <w:rsid w:val="005A6A4C"/>
    <w:rsid w:val="005A6C4D"/>
    <w:rsid w:val="005A6CD6"/>
    <w:rsid w:val="005A744E"/>
    <w:rsid w:val="005A7A6F"/>
    <w:rsid w:val="005A7E47"/>
    <w:rsid w:val="005B0029"/>
    <w:rsid w:val="005B062B"/>
    <w:rsid w:val="005B073A"/>
    <w:rsid w:val="005B09B2"/>
    <w:rsid w:val="005B1635"/>
    <w:rsid w:val="005B1B95"/>
    <w:rsid w:val="005B2353"/>
    <w:rsid w:val="005B263A"/>
    <w:rsid w:val="005B2A45"/>
    <w:rsid w:val="005B2BB9"/>
    <w:rsid w:val="005B36BC"/>
    <w:rsid w:val="005B3F1F"/>
    <w:rsid w:val="005B4206"/>
    <w:rsid w:val="005B505B"/>
    <w:rsid w:val="005B50F7"/>
    <w:rsid w:val="005B5F43"/>
    <w:rsid w:val="005B6A58"/>
    <w:rsid w:val="005B6C94"/>
    <w:rsid w:val="005B6CE7"/>
    <w:rsid w:val="005B6F6E"/>
    <w:rsid w:val="005B7C04"/>
    <w:rsid w:val="005B7ED8"/>
    <w:rsid w:val="005C0A96"/>
    <w:rsid w:val="005C0AE6"/>
    <w:rsid w:val="005C17E6"/>
    <w:rsid w:val="005C2583"/>
    <w:rsid w:val="005C2D61"/>
    <w:rsid w:val="005C2D8E"/>
    <w:rsid w:val="005C32E0"/>
    <w:rsid w:val="005C3D9C"/>
    <w:rsid w:val="005C3DD8"/>
    <w:rsid w:val="005C40C8"/>
    <w:rsid w:val="005C4384"/>
    <w:rsid w:val="005C49D3"/>
    <w:rsid w:val="005C506B"/>
    <w:rsid w:val="005C549E"/>
    <w:rsid w:val="005C555C"/>
    <w:rsid w:val="005C562A"/>
    <w:rsid w:val="005C577B"/>
    <w:rsid w:val="005C6219"/>
    <w:rsid w:val="005C6A33"/>
    <w:rsid w:val="005C6FCD"/>
    <w:rsid w:val="005C7419"/>
    <w:rsid w:val="005C77AC"/>
    <w:rsid w:val="005C7BF4"/>
    <w:rsid w:val="005C7CC9"/>
    <w:rsid w:val="005C7FC1"/>
    <w:rsid w:val="005D0270"/>
    <w:rsid w:val="005D0386"/>
    <w:rsid w:val="005D06EB"/>
    <w:rsid w:val="005D0B1F"/>
    <w:rsid w:val="005D0B88"/>
    <w:rsid w:val="005D0D17"/>
    <w:rsid w:val="005D0FBD"/>
    <w:rsid w:val="005D1098"/>
    <w:rsid w:val="005D17C3"/>
    <w:rsid w:val="005D200F"/>
    <w:rsid w:val="005D20C8"/>
    <w:rsid w:val="005D3320"/>
    <w:rsid w:val="005D3753"/>
    <w:rsid w:val="005D39BC"/>
    <w:rsid w:val="005D3A45"/>
    <w:rsid w:val="005D3BFA"/>
    <w:rsid w:val="005D433A"/>
    <w:rsid w:val="005D5385"/>
    <w:rsid w:val="005D5D2C"/>
    <w:rsid w:val="005D5F50"/>
    <w:rsid w:val="005D65AA"/>
    <w:rsid w:val="005D6CF7"/>
    <w:rsid w:val="005D6D80"/>
    <w:rsid w:val="005D6ECF"/>
    <w:rsid w:val="005D704B"/>
    <w:rsid w:val="005E04B6"/>
    <w:rsid w:val="005E05F4"/>
    <w:rsid w:val="005E1301"/>
    <w:rsid w:val="005E1CAF"/>
    <w:rsid w:val="005E23CC"/>
    <w:rsid w:val="005E25CA"/>
    <w:rsid w:val="005E26BC"/>
    <w:rsid w:val="005E2C14"/>
    <w:rsid w:val="005E2F7A"/>
    <w:rsid w:val="005E2FDE"/>
    <w:rsid w:val="005E3216"/>
    <w:rsid w:val="005E3756"/>
    <w:rsid w:val="005E3D6E"/>
    <w:rsid w:val="005E40D1"/>
    <w:rsid w:val="005E4783"/>
    <w:rsid w:val="005E4834"/>
    <w:rsid w:val="005E5326"/>
    <w:rsid w:val="005E5B37"/>
    <w:rsid w:val="005E5EE9"/>
    <w:rsid w:val="005E5F29"/>
    <w:rsid w:val="005E69F2"/>
    <w:rsid w:val="005E6BFC"/>
    <w:rsid w:val="005E7912"/>
    <w:rsid w:val="005E7BC3"/>
    <w:rsid w:val="005E7F4A"/>
    <w:rsid w:val="005F017D"/>
    <w:rsid w:val="005F07A8"/>
    <w:rsid w:val="005F143D"/>
    <w:rsid w:val="005F1867"/>
    <w:rsid w:val="005F1E95"/>
    <w:rsid w:val="005F2E65"/>
    <w:rsid w:val="005F2F52"/>
    <w:rsid w:val="005F3033"/>
    <w:rsid w:val="005F37EB"/>
    <w:rsid w:val="005F382A"/>
    <w:rsid w:val="005F397F"/>
    <w:rsid w:val="005F39C9"/>
    <w:rsid w:val="005F4124"/>
    <w:rsid w:val="005F47AB"/>
    <w:rsid w:val="005F4D83"/>
    <w:rsid w:val="005F55E8"/>
    <w:rsid w:val="005F5A87"/>
    <w:rsid w:val="005F5C38"/>
    <w:rsid w:val="005F5EC6"/>
    <w:rsid w:val="005F6035"/>
    <w:rsid w:val="005F624A"/>
    <w:rsid w:val="005F64BC"/>
    <w:rsid w:val="005F67D9"/>
    <w:rsid w:val="005F6BD0"/>
    <w:rsid w:val="005F71A3"/>
    <w:rsid w:val="005F7212"/>
    <w:rsid w:val="005F75C3"/>
    <w:rsid w:val="005F7727"/>
    <w:rsid w:val="005F7ABC"/>
    <w:rsid w:val="005F7E41"/>
    <w:rsid w:val="005F7E8E"/>
    <w:rsid w:val="00600004"/>
    <w:rsid w:val="006001AE"/>
    <w:rsid w:val="0060045A"/>
    <w:rsid w:val="00600EA3"/>
    <w:rsid w:val="006025ED"/>
    <w:rsid w:val="00603488"/>
    <w:rsid w:val="00603964"/>
    <w:rsid w:val="0060408F"/>
    <w:rsid w:val="006041D5"/>
    <w:rsid w:val="00604470"/>
    <w:rsid w:val="0060489D"/>
    <w:rsid w:val="00604AF4"/>
    <w:rsid w:val="00604CB6"/>
    <w:rsid w:val="00605343"/>
    <w:rsid w:val="006055BC"/>
    <w:rsid w:val="0060598A"/>
    <w:rsid w:val="00605F90"/>
    <w:rsid w:val="00606167"/>
    <w:rsid w:val="00606B22"/>
    <w:rsid w:val="00606B99"/>
    <w:rsid w:val="00606C38"/>
    <w:rsid w:val="006078F6"/>
    <w:rsid w:val="00607B86"/>
    <w:rsid w:val="0061056B"/>
    <w:rsid w:val="00610944"/>
    <w:rsid w:val="00610E50"/>
    <w:rsid w:val="006115CB"/>
    <w:rsid w:val="006116BD"/>
    <w:rsid w:val="00611A2E"/>
    <w:rsid w:val="00611D4C"/>
    <w:rsid w:val="006124F2"/>
    <w:rsid w:val="006125E7"/>
    <w:rsid w:val="00613106"/>
    <w:rsid w:val="006131C5"/>
    <w:rsid w:val="006143AC"/>
    <w:rsid w:val="00614B48"/>
    <w:rsid w:val="00615818"/>
    <w:rsid w:val="00615CA1"/>
    <w:rsid w:val="0061653D"/>
    <w:rsid w:val="00616582"/>
    <w:rsid w:val="00616DF6"/>
    <w:rsid w:val="00617634"/>
    <w:rsid w:val="00617FAA"/>
    <w:rsid w:val="00621A0E"/>
    <w:rsid w:val="00621ADA"/>
    <w:rsid w:val="00622051"/>
    <w:rsid w:val="0062208C"/>
    <w:rsid w:val="00622620"/>
    <w:rsid w:val="00622B4F"/>
    <w:rsid w:val="00622D83"/>
    <w:rsid w:val="00623290"/>
    <w:rsid w:val="006232D7"/>
    <w:rsid w:val="006232FF"/>
    <w:rsid w:val="00623423"/>
    <w:rsid w:val="00624187"/>
    <w:rsid w:val="006243C7"/>
    <w:rsid w:val="006243E5"/>
    <w:rsid w:val="0062486A"/>
    <w:rsid w:val="00624DA1"/>
    <w:rsid w:val="00624DA7"/>
    <w:rsid w:val="00625298"/>
    <w:rsid w:val="006253A3"/>
    <w:rsid w:val="006255EF"/>
    <w:rsid w:val="006259E3"/>
    <w:rsid w:val="00625E3A"/>
    <w:rsid w:val="00625F70"/>
    <w:rsid w:val="0062641E"/>
    <w:rsid w:val="00626F39"/>
    <w:rsid w:val="006272D2"/>
    <w:rsid w:val="006277C1"/>
    <w:rsid w:val="006277D8"/>
    <w:rsid w:val="00627AFA"/>
    <w:rsid w:val="006304E4"/>
    <w:rsid w:val="0063120E"/>
    <w:rsid w:val="00631B93"/>
    <w:rsid w:val="00632DBE"/>
    <w:rsid w:val="006336FF"/>
    <w:rsid w:val="00633D88"/>
    <w:rsid w:val="0063427D"/>
    <w:rsid w:val="006342C7"/>
    <w:rsid w:val="006344D1"/>
    <w:rsid w:val="0063456B"/>
    <w:rsid w:val="00634C0E"/>
    <w:rsid w:val="00635100"/>
    <w:rsid w:val="00635B1B"/>
    <w:rsid w:val="00635D17"/>
    <w:rsid w:val="00635E30"/>
    <w:rsid w:val="006361CC"/>
    <w:rsid w:val="00637FF0"/>
    <w:rsid w:val="006404A0"/>
    <w:rsid w:val="0064064F"/>
    <w:rsid w:val="00640CBB"/>
    <w:rsid w:val="00640EE2"/>
    <w:rsid w:val="00641075"/>
    <w:rsid w:val="00641680"/>
    <w:rsid w:val="00641686"/>
    <w:rsid w:val="006418E8"/>
    <w:rsid w:val="00641CBC"/>
    <w:rsid w:val="00641D66"/>
    <w:rsid w:val="00641ED7"/>
    <w:rsid w:val="00641EDE"/>
    <w:rsid w:val="00641FDC"/>
    <w:rsid w:val="00642620"/>
    <w:rsid w:val="0064263E"/>
    <w:rsid w:val="006435D8"/>
    <w:rsid w:val="00643C57"/>
    <w:rsid w:val="00643EFF"/>
    <w:rsid w:val="00644AED"/>
    <w:rsid w:val="00644B65"/>
    <w:rsid w:val="00644C92"/>
    <w:rsid w:val="00645338"/>
    <w:rsid w:val="0064534A"/>
    <w:rsid w:val="00645546"/>
    <w:rsid w:val="00645811"/>
    <w:rsid w:val="00645C7C"/>
    <w:rsid w:val="00646179"/>
    <w:rsid w:val="00646F26"/>
    <w:rsid w:val="006479EE"/>
    <w:rsid w:val="00647AE2"/>
    <w:rsid w:val="00647DFF"/>
    <w:rsid w:val="00647E78"/>
    <w:rsid w:val="00647ECC"/>
    <w:rsid w:val="00650347"/>
    <w:rsid w:val="0065073B"/>
    <w:rsid w:val="006509A3"/>
    <w:rsid w:val="006512D6"/>
    <w:rsid w:val="00651627"/>
    <w:rsid w:val="006519C2"/>
    <w:rsid w:val="00651A25"/>
    <w:rsid w:val="006523E7"/>
    <w:rsid w:val="00652831"/>
    <w:rsid w:val="00653026"/>
    <w:rsid w:val="006530AC"/>
    <w:rsid w:val="0065398E"/>
    <w:rsid w:val="00654572"/>
    <w:rsid w:val="00655150"/>
    <w:rsid w:val="006555C9"/>
    <w:rsid w:val="006556EB"/>
    <w:rsid w:val="00655852"/>
    <w:rsid w:val="00655E3D"/>
    <w:rsid w:val="00655E6F"/>
    <w:rsid w:val="006579D6"/>
    <w:rsid w:val="00657A5E"/>
    <w:rsid w:val="006604D3"/>
    <w:rsid w:val="00660D42"/>
    <w:rsid w:val="006610DE"/>
    <w:rsid w:val="00661B12"/>
    <w:rsid w:val="00661F88"/>
    <w:rsid w:val="0066269E"/>
    <w:rsid w:val="006626B0"/>
    <w:rsid w:val="006629D1"/>
    <w:rsid w:val="00662BF8"/>
    <w:rsid w:val="006632C2"/>
    <w:rsid w:val="00663D00"/>
    <w:rsid w:val="00663F69"/>
    <w:rsid w:val="00665020"/>
    <w:rsid w:val="00665D2B"/>
    <w:rsid w:val="00666A76"/>
    <w:rsid w:val="0066745C"/>
    <w:rsid w:val="006675F2"/>
    <w:rsid w:val="0066789E"/>
    <w:rsid w:val="00667F08"/>
    <w:rsid w:val="00670F62"/>
    <w:rsid w:val="0067167D"/>
    <w:rsid w:val="006719BB"/>
    <w:rsid w:val="00671B0F"/>
    <w:rsid w:val="00671F66"/>
    <w:rsid w:val="00672182"/>
    <w:rsid w:val="00672B98"/>
    <w:rsid w:val="00673958"/>
    <w:rsid w:val="00674172"/>
    <w:rsid w:val="006741D6"/>
    <w:rsid w:val="006745F4"/>
    <w:rsid w:val="006748E3"/>
    <w:rsid w:val="00675040"/>
    <w:rsid w:val="00676088"/>
    <w:rsid w:val="00676664"/>
    <w:rsid w:val="0067779A"/>
    <w:rsid w:val="006778BB"/>
    <w:rsid w:val="00677F54"/>
    <w:rsid w:val="00680243"/>
    <w:rsid w:val="00680971"/>
    <w:rsid w:val="006813FD"/>
    <w:rsid w:val="00681E28"/>
    <w:rsid w:val="0068229C"/>
    <w:rsid w:val="006822F3"/>
    <w:rsid w:val="0068271E"/>
    <w:rsid w:val="00682CA2"/>
    <w:rsid w:val="00683192"/>
    <w:rsid w:val="006838CF"/>
    <w:rsid w:val="0068416B"/>
    <w:rsid w:val="006842DF"/>
    <w:rsid w:val="00684B53"/>
    <w:rsid w:val="00684D1E"/>
    <w:rsid w:val="00685227"/>
    <w:rsid w:val="006856A2"/>
    <w:rsid w:val="00685C31"/>
    <w:rsid w:val="00686247"/>
    <w:rsid w:val="00686D41"/>
    <w:rsid w:val="00690BC3"/>
    <w:rsid w:val="006911B8"/>
    <w:rsid w:val="00691318"/>
    <w:rsid w:val="00691692"/>
    <w:rsid w:val="00691838"/>
    <w:rsid w:val="00691D98"/>
    <w:rsid w:val="00692B65"/>
    <w:rsid w:val="00692F0F"/>
    <w:rsid w:val="006935E5"/>
    <w:rsid w:val="00693C8E"/>
    <w:rsid w:val="00694767"/>
    <w:rsid w:val="00694ECE"/>
    <w:rsid w:val="00695310"/>
    <w:rsid w:val="0069553E"/>
    <w:rsid w:val="0069564F"/>
    <w:rsid w:val="00695707"/>
    <w:rsid w:val="00695817"/>
    <w:rsid w:val="0069609E"/>
    <w:rsid w:val="006963E3"/>
    <w:rsid w:val="0069652D"/>
    <w:rsid w:val="0069664D"/>
    <w:rsid w:val="00696844"/>
    <w:rsid w:val="00696D90"/>
    <w:rsid w:val="006972F3"/>
    <w:rsid w:val="00697BF3"/>
    <w:rsid w:val="00697DBA"/>
    <w:rsid w:val="00697ECD"/>
    <w:rsid w:val="006A04E5"/>
    <w:rsid w:val="006A04F2"/>
    <w:rsid w:val="006A11AF"/>
    <w:rsid w:val="006A1A5E"/>
    <w:rsid w:val="006A1BA2"/>
    <w:rsid w:val="006A1BB4"/>
    <w:rsid w:val="006A1C7E"/>
    <w:rsid w:val="006A1DD7"/>
    <w:rsid w:val="006A217D"/>
    <w:rsid w:val="006A2CCB"/>
    <w:rsid w:val="006A31F1"/>
    <w:rsid w:val="006A3850"/>
    <w:rsid w:val="006A3B43"/>
    <w:rsid w:val="006A475F"/>
    <w:rsid w:val="006A4D0A"/>
    <w:rsid w:val="006A4D21"/>
    <w:rsid w:val="006A5517"/>
    <w:rsid w:val="006A583C"/>
    <w:rsid w:val="006A5840"/>
    <w:rsid w:val="006A5EE7"/>
    <w:rsid w:val="006A5FFB"/>
    <w:rsid w:val="006A6125"/>
    <w:rsid w:val="006A660D"/>
    <w:rsid w:val="006A6913"/>
    <w:rsid w:val="006A7329"/>
    <w:rsid w:val="006A7780"/>
    <w:rsid w:val="006A77D6"/>
    <w:rsid w:val="006B00C8"/>
    <w:rsid w:val="006B01AB"/>
    <w:rsid w:val="006B0522"/>
    <w:rsid w:val="006B0A3C"/>
    <w:rsid w:val="006B109F"/>
    <w:rsid w:val="006B1192"/>
    <w:rsid w:val="006B14B8"/>
    <w:rsid w:val="006B1B82"/>
    <w:rsid w:val="006B2006"/>
    <w:rsid w:val="006B2051"/>
    <w:rsid w:val="006B22A3"/>
    <w:rsid w:val="006B24B0"/>
    <w:rsid w:val="006B3201"/>
    <w:rsid w:val="006B349B"/>
    <w:rsid w:val="006B35F0"/>
    <w:rsid w:val="006B3725"/>
    <w:rsid w:val="006B3928"/>
    <w:rsid w:val="006B4CD9"/>
    <w:rsid w:val="006B4E17"/>
    <w:rsid w:val="006B5111"/>
    <w:rsid w:val="006B549A"/>
    <w:rsid w:val="006B56F2"/>
    <w:rsid w:val="006B73AE"/>
    <w:rsid w:val="006B7A30"/>
    <w:rsid w:val="006C085D"/>
    <w:rsid w:val="006C0A0E"/>
    <w:rsid w:val="006C0A47"/>
    <w:rsid w:val="006C0F65"/>
    <w:rsid w:val="006C1158"/>
    <w:rsid w:val="006C133F"/>
    <w:rsid w:val="006C1966"/>
    <w:rsid w:val="006C1BE9"/>
    <w:rsid w:val="006C2435"/>
    <w:rsid w:val="006C2595"/>
    <w:rsid w:val="006C28CF"/>
    <w:rsid w:val="006C2B58"/>
    <w:rsid w:val="006C2BEC"/>
    <w:rsid w:val="006C2F8D"/>
    <w:rsid w:val="006C329C"/>
    <w:rsid w:val="006C32BE"/>
    <w:rsid w:val="006C36BB"/>
    <w:rsid w:val="006C3D78"/>
    <w:rsid w:val="006C4BF4"/>
    <w:rsid w:val="006C4FAD"/>
    <w:rsid w:val="006C5B1B"/>
    <w:rsid w:val="006C6117"/>
    <w:rsid w:val="006C6E0F"/>
    <w:rsid w:val="006D025B"/>
    <w:rsid w:val="006D18E5"/>
    <w:rsid w:val="006D1977"/>
    <w:rsid w:val="006D1E82"/>
    <w:rsid w:val="006D204C"/>
    <w:rsid w:val="006D25F8"/>
    <w:rsid w:val="006D27CE"/>
    <w:rsid w:val="006D2885"/>
    <w:rsid w:val="006D2BB7"/>
    <w:rsid w:val="006D2C0F"/>
    <w:rsid w:val="006D319D"/>
    <w:rsid w:val="006D36C7"/>
    <w:rsid w:val="006D3A87"/>
    <w:rsid w:val="006D3F20"/>
    <w:rsid w:val="006D3F5C"/>
    <w:rsid w:val="006D4623"/>
    <w:rsid w:val="006D486B"/>
    <w:rsid w:val="006D531A"/>
    <w:rsid w:val="006D56AF"/>
    <w:rsid w:val="006D5C0C"/>
    <w:rsid w:val="006D5CC7"/>
    <w:rsid w:val="006D609D"/>
    <w:rsid w:val="006D6E95"/>
    <w:rsid w:val="006D6F53"/>
    <w:rsid w:val="006D7112"/>
    <w:rsid w:val="006D719F"/>
    <w:rsid w:val="006D7AD9"/>
    <w:rsid w:val="006D7E9A"/>
    <w:rsid w:val="006E06B9"/>
    <w:rsid w:val="006E0A1C"/>
    <w:rsid w:val="006E0E17"/>
    <w:rsid w:val="006E10CF"/>
    <w:rsid w:val="006E1390"/>
    <w:rsid w:val="006E13F9"/>
    <w:rsid w:val="006E176C"/>
    <w:rsid w:val="006E2198"/>
    <w:rsid w:val="006E34AD"/>
    <w:rsid w:val="006E34DD"/>
    <w:rsid w:val="006E37F9"/>
    <w:rsid w:val="006E38B0"/>
    <w:rsid w:val="006E3E09"/>
    <w:rsid w:val="006E42DC"/>
    <w:rsid w:val="006E4566"/>
    <w:rsid w:val="006E54B7"/>
    <w:rsid w:val="006E55D2"/>
    <w:rsid w:val="006E5FD3"/>
    <w:rsid w:val="006E6ADF"/>
    <w:rsid w:val="006E6CC0"/>
    <w:rsid w:val="006E6CF4"/>
    <w:rsid w:val="006E6DB0"/>
    <w:rsid w:val="006E7032"/>
    <w:rsid w:val="006E79D0"/>
    <w:rsid w:val="006E7E4D"/>
    <w:rsid w:val="006F0183"/>
    <w:rsid w:val="006F05E9"/>
    <w:rsid w:val="006F064B"/>
    <w:rsid w:val="006F0900"/>
    <w:rsid w:val="006F11D9"/>
    <w:rsid w:val="006F1335"/>
    <w:rsid w:val="006F1CCB"/>
    <w:rsid w:val="006F2094"/>
    <w:rsid w:val="006F356E"/>
    <w:rsid w:val="006F35DF"/>
    <w:rsid w:val="006F3AC3"/>
    <w:rsid w:val="006F433D"/>
    <w:rsid w:val="006F4B8E"/>
    <w:rsid w:val="006F4BE0"/>
    <w:rsid w:val="006F4D7E"/>
    <w:rsid w:val="006F5965"/>
    <w:rsid w:val="006F5A28"/>
    <w:rsid w:val="006F5B21"/>
    <w:rsid w:val="006F662D"/>
    <w:rsid w:val="006F67E9"/>
    <w:rsid w:val="006F6A86"/>
    <w:rsid w:val="006F6CAB"/>
    <w:rsid w:val="006F752A"/>
    <w:rsid w:val="006F75CF"/>
    <w:rsid w:val="006F7B65"/>
    <w:rsid w:val="007000D6"/>
    <w:rsid w:val="00701F99"/>
    <w:rsid w:val="0070216D"/>
    <w:rsid w:val="00702173"/>
    <w:rsid w:val="0070244D"/>
    <w:rsid w:val="007026E0"/>
    <w:rsid w:val="00702CF4"/>
    <w:rsid w:val="00702F22"/>
    <w:rsid w:val="0070380D"/>
    <w:rsid w:val="00704332"/>
    <w:rsid w:val="007048BA"/>
    <w:rsid w:val="00704F02"/>
    <w:rsid w:val="0070527C"/>
    <w:rsid w:val="0070567B"/>
    <w:rsid w:val="007063E8"/>
    <w:rsid w:val="00706E13"/>
    <w:rsid w:val="0070705A"/>
    <w:rsid w:val="0070765D"/>
    <w:rsid w:val="007078AB"/>
    <w:rsid w:val="007079F6"/>
    <w:rsid w:val="00707A0F"/>
    <w:rsid w:val="00710B58"/>
    <w:rsid w:val="0071132E"/>
    <w:rsid w:val="007116FC"/>
    <w:rsid w:val="00711D33"/>
    <w:rsid w:val="00712004"/>
    <w:rsid w:val="00713228"/>
    <w:rsid w:val="007132E1"/>
    <w:rsid w:val="00713939"/>
    <w:rsid w:val="00713C6A"/>
    <w:rsid w:val="007143EE"/>
    <w:rsid w:val="0071486D"/>
    <w:rsid w:val="00714AC6"/>
    <w:rsid w:val="0071519B"/>
    <w:rsid w:val="007153D4"/>
    <w:rsid w:val="0071623B"/>
    <w:rsid w:val="0071632D"/>
    <w:rsid w:val="00716588"/>
    <w:rsid w:val="007165BF"/>
    <w:rsid w:val="00716843"/>
    <w:rsid w:val="00716BF2"/>
    <w:rsid w:val="00716FC9"/>
    <w:rsid w:val="00717C10"/>
    <w:rsid w:val="00717D71"/>
    <w:rsid w:val="00717F9D"/>
    <w:rsid w:val="00720106"/>
    <w:rsid w:val="0072070A"/>
    <w:rsid w:val="00720BB3"/>
    <w:rsid w:val="00720E32"/>
    <w:rsid w:val="00722231"/>
    <w:rsid w:val="00722719"/>
    <w:rsid w:val="0072314F"/>
    <w:rsid w:val="00723234"/>
    <w:rsid w:val="00723EFD"/>
    <w:rsid w:val="00724F2A"/>
    <w:rsid w:val="007253CF"/>
    <w:rsid w:val="00725897"/>
    <w:rsid w:val="00726676"/>
    <w:rsid w:val="007266BC"/>
    <w:rsid w:val="00726716"/>
    <w:rsid w:val="0072708B"/>
    <w:rsid w:val="007303B7"/>
    <w:rsid w:val="00730422"/>
    <w:rsid w:val="007305CF"/>
    <w:rsid w:val="00730A4E"/>
    <w:rsid w:val="00731A21"/>
    <w:rsid w:val="00731E4A"/>
    <w:rsid w:val="007323A8"/>
    <w:rsid w:val="007324B2"/>
    <w:rsid w:val="0073270F"/>
    <w:rsid w:val="00733660"/>
    <w:rsid w:val="00733CE3"/>
    <w:rsid w:val="00733D0D"/>
    <w:rsid w:val="00734010"/>
    <w:rsid w:val="00734410"/>
    <w:rsid w:val="00734426"/>
    <w:rsid w:val="00734544"/>
    <w:rsid w:val="007346FD"/>
    <w:rsid w:val="00734A99"/>
    <w:rsid w:val="00734DA9"/>
    <w:rsid w:val="00735B28"/>
    <w:rsid w:val="00736531"/>
    <w:rsid w:val="00736563"/>
    <w:rsid w:val="00736CC9"/>
    <w:rsid w:val="00737243"/>
    <w:rsid w:val="0073753E"/>
    <w:rsid w:val="007375DE"/>
    <w:rsid w:val="00737815"/>
    <w:rsid w:val="007402A7"/>
    <w:rsid w:val="0074073B"/>
    <w:rsid w:val="00740BCE"/>
    <w:rsid w:val="00740D78"/>
    <w:rsid w:val="007413CA"/>
    <w:rsid w:val="007419DE"/>
    <w:rsid w:val="00741B16"/>
    <w:rsid w:val="00741E79"/>
    <w:rsid w:val="007421F3"/>
    <w:rsid w:val="0074247D"/>
    <w:rsid w:val="00742C5A"/>
    <w:rsid w:val="00742DD4"/>
    <w:rsid w:val="00742DD6"/>
    <w:rsid w:val="00743515"/>
    <w:rsid w:val="00743578"/>
    <w:rsid w:val="007436F6"/>
    <w:rsid w:val="007439FC"/>
    <w:rsid w:val="00743BB3"/>
    <w:rsid w:val="00743F78"/>
    <w:rsid w:val="00744743"/>
    <w:rsid w:val="00744B2F"/>
    <w:rsid w:val="00744B88"/>
    <w:rsid w:val="00745460"/>
    <w:rsid w:val="00745791"/>
    <w:rsid w:val="00745854"/>
    <w:rsid w:val="00746503"/>
    <w:rsid w:val="007466E9"/>
    <w:rsid w:val="00746779"/>
    <w:rsid w:val="0074692F"/>
    <w:rsid w:val="00746C9C"/>
    <w:rsid w:val="0074709E"/>
    <w:rsid w:val="0074791F"/>
    <w:rsid w:val="00747969"/>
    <w:rsid w:val="007501C0"/>
    <w:rsid w:val="00750ACC"/>
    <w:rsid w:val="00750C24"/>
    <w:rsid w:val="007511FF"/>
    <w:rsid w:val="00751927"/>
    <w:rsid w:val="00751F59"/>
    <w:rsid w:val="0075202D"/>
    <w:rsid w:val="00752373"/>
    <w:rsid w:val="00752BA9"/>
    <w:rsid w:val="007534E7"/>
    <w:rsid w:val="00754026"/>
    <w:rsid w:val="00754303"/>
    <w:rsid w:val="0075441E"/>
    <w:rsid w:val="0075487F"/>
    <w:rsid w:val="00754CFF"/>
    <w:rsid w:val="00754E34"/>
    <w:rsid w:val="00755723"/>
    <w:rsid w:val="00755A0E"/>
    <w:rsid w:val="00756671"/>
    <w:rsid w:val="00756676"/>
    <w:rsid w:val="007566D5"/>
    <w:rsid w:val="00756D2D"/>
    <w:rsid w:val="00756DB9"/>
    <w:rsid w:val="007572ED"/>
    <w:rsid w:val="0075754F"/>
    <w:rsid w:val="00757F59"/>
    <w:rsid w:val="0076013A"/>
    <w:rsid w:val="00760AB7"/>
    <w:rsid w:val="00760FDD"/>
    <w:rsid w:val="00761436"/>
    <w:rsid w:val="007615E3"/>
    <w:rsid w:val="00761A57"/>
    <w:rsid w:val="00762081"/>
    <w:rsid w:val="007620B5"/>
    <w:rsid w:val="0076278A"/>
    <w:rsid w:val="00763180"/>
    <w:rsid w:val="007631AA"/>
    <w:rsid w:val="00763681"/>
    <w:rsid w:val="00763C93"/>
    <w:rsid w:val="00764B0B"/>
    <w:rsid w:val="007654A4"/>
    <w:rsid w:val="00766680"/>
    <w:rsid w:val="007669AB"/>
    <w:rsid w:val="00767C8D"/>
    <w:rsid w:val="00767C92"/>
    <w:rsid w:val="0077065B"/>
    <w:rsid w:val="0077065E"/>
    <w:rsid w:val="00770AA7"/>
    <w:rsid w:val="00770D46"/>
    <w:rsid w:val="00771601"/>
    <w:rsid w:val="00771C6C"/>
    <w:rsid w:val="0077258F"/>
    <w:rsid w:val="00772742"/>
    <w:rsid w:val="0077314C"/>
    <w:rsid w:val="00773614"/>
    <w:rsid w:val="00773C8D"/>
    <w:rsid w:val="00774530"/>
    <w:rsid w:val="0077468C"/>
    <w:rsid w:val="007746E8"/>
    <w:rsid w:val="00774C5D"/>
    <w:rsid w:val="00774E29"/>
    <w:rsid w:val="00775012"/>
    <w:rsid w:val="00775B68"/>
    <w:rsid w:val="00775CF1"/>
    <w:rsid w:val="00775EC3"/>
    <w:rsid w:val="007760DB"/>
    <w:rsid w:val="007765D1"/>
    <w:rsid w:val="00776C19"/>
    <w:rsid w:val="007774FE"/>
    <w:rsid w:val="00777509"/>
    <w:rsid w:val="0077784D"/>
    <w:rsid w:val="007805AB"/>
    <w:rsid w:val="00781020"/>
    <w:rsid w:val="0078138F"/>
    <w:rsid w:val="00781E83"/>
    <w:rsid w:val="007826A8"/>
    <w:rsid w:val="00782BC3"/>
    <w:rsid w:val="00782DA0"/>
    <w:rsid w:val="00782F37"/>
    <w:rsid w:val="00783088"/>
    <w:rsid w:val="00783877"/>
    <w:rsid w:val="007840CD"/>
    <w:rsid w:val="00784FBD"/>
    <w:rsid w:val="00785399"/>
    <w:rsid w:val="0078568D"/>
    <w:rsid w:val="00785699"/>
    <w:rsid w:val="00785CF3"/>
    <w:rsid w:val="0078644E"/>
    <w:rsid w:val="00787823"/>
    <w:rsid w:val="00787B69"/>
    <w:rsid w:val="007906BC"/>
    <w:rsid w:val="00791391"/>
    <w:rsid w:val="00791A01"/>
    <w:rsid w:val="00791C32"/>
    <w:rsid w:val="00791F18"/>
    <w:rsid w:val="00791F9E"/>
    <w:rsid w:val="00792178"/>
    <w:rsid w:val="00792380"/>
    <w:rsid w:val="00792588"/>
    <w:rsid w:val="00792816"/>
    <w:rsid w:val="00792C53"/>
    <w:rsid w:val="007930B1"/>
    <w:rsid w:val="007933A1"/>
    <w:rsid w:val="00793614"/>
    <w:rsid w:val="00793F2C"/>
    <w:rsid w:val="00795549"/>
    <w:rsid w:val="0079579F"/>
    <w:rsid w:val="0079617F"/>
    <w:rsid w:val="007961E0"/>
    <w:rsid w:val="00796C8D"/>
    <w:rsid w:val="0079740F"/>
    <w:rsid w:val="00797BE9"/>
    <w:rsid w:val="00797F1D"/>
    <w:rsid w:val="00797FDD"/>
    <w:rsid w:val="007A02EB"/>
    <w:rsid w:val="007A049A"/>
    <w:rsid w:val="007A0520"/>
    <w:rsid w:val="007A0576"/>
    <w:rsid w:val="007A1D8F"/>
    <w:rsid w:val="007A269E"/>
    <w:rsid w:val="007A2865"/>
    <w:rsid w:val="007A2FA4"/>
    <w:rsid w:val="007A3253"/>
    <w:rsid w:val="007A34C1"/>
    <w:rsid w:val="007A3689"/>
    <w:rsid w:val="007A4153"/>
    <w:rsid w:val="007A4276"/>
    <w:rsid w:val="007A460E"/>
    <w:rsid w:val="007A4F56"/>
    <w:rsid w:val="007A5207"/>
    <w:rsid w:val="007A53CA"/>
    <w:rsid w:val="007A546C"/>
    <w:rsid w:val="007A55D0"/>
    <w:rsid w:val="007A593A"/>
    <w:rsid w:val="007A5B77"/>
    <w:rsid w:val="007A5D83"/>
    <w:rsid w:val="007A7396"/>
    <w:rsid w:val="007A770E"/>
    <w:rsid w:val="007A7BC4"/>
    <w:rsid w:val="007A7E2D"/>
    <w:rsid w:val="007B016B"/>
    <w:rsid w:val="007B023D"/>
    <w:rsid w:val="007B0854"/>
    <w:rsid w:val="007B1BF8"/>
    <w:rsid w:val="007B1EA2"/>
    <w:rsid w:val="007B2067"/>
    <w:rsid w:val="007B26F2"/>
    <w:rsid w:val="007B3067"/>
    <w:rsid w:val="007B313F"/>
    <w:rsid w:val="007B3B97"/>
    <w:rsid w:val="007B3EED"/>
    <w:rsid w:val="007B3F1F"/>
    <w:rsid w:val="007B46C8"/>
    <w:rsid w:val="007B4BB1"/>
    <w:rsid w:val="007B4C21"/>
    <w:rsid w:val="007B52DE"/>
    <w:rsid w:val="007B5C7D"/>
    <w:rsid w:val="007B6078"/>
    <w:rsid w:val="007B6663"/>
    <w:rsid w:val="007B6AB0"/>
    <w:rsid w:val="007B72A1"/>
    <w:rsid w:val="007B75DC"/>
    <w:rsid w:val="007B7919"/>
    <w:rsid w:val="007B7C04"/>
    <w:rsid w:val="007C0053"/>
    <w:rsid w:val="007C00B2"/>
    <w:rsid w:val="007C02F7"/>
    <w:rsid w:val="007C0608"/>
    <w:rsid w:val="007C0EC4"/>
    <w:rsid w:val="007C2060"/>
    <w:rsid w:val="007C25CE"/>
    <w:rsid w:val="007C2D40"/>
    <w:rsid w:val="007C3725"/>
    <w:rsid w:val="007C447D"/>
    <w:rsid w:val="007C44E2"/>
    <w:rsid w:val="007C44FA"/>
    <w:rsid w:val="007C4F79"/>
    <w:rsid w:val="007C4FC3"/>
    <w:rsid w:val="007C5116"/>
    <w:rsid w:val="007C513F"/>
    <w:rsid w:val="007C577A"/>
    <w:rsid w:val="007C6427"/>
    <w:rsid w:val="007C6FBB"/>
    <w:rsid w:val="007C7040"/>
    <w:rsid w:val="007C7FCF"/>
    <w:rsid w:val="007D0209"/>
    <w:rsid w:val="007D04DC"/>
    <w:rsid w:val="007D0863"/>
    <w:rsid w:val="007D102D"/>
    <w:rsid w:val="007D11AC"/>
    <w:rsid w:val="007D158B"/>
    <w:rsid w:val="007D17C8"/>
    <w:rsid w:val="007D1970"/>
    <w:rsid w:val="007D1A63"/>
    <w:rsid w:val="007D1BE4"/>
    <w:rsid w:val="007D1C26"/>
    <w:rsid w:val="007D1DC0"/>
    <w:rsid w:val="007D20B0"/>
    <w:rsid w:val="007D2CAA"/>
    <w:rsid w:val="007D346F"/>
    <w:rsid w:val="007D4965"/>
    <w:rsid w:val="007D4C52"/>
    <w:rsid w:val="007D51F4"/>
    <w:rsid w:val="007D5317"/>
    <w:rsid w:val="007D56C4"/>
    <w:rsid w:val="007D5B2D"/>
    <w:rsid w:val="007D5C46"/>
    <w:rsid w:val="007D6225"/>
    <w:rsid w:val="007D6968"/>
    <w:rsid w:val="007D7073"/>
    <w:rsid w:val="007D7F1B"/>
    <w:rsid w:val="007D7FBA"/>
    <w:rsid w:val="007E0841"/>
    <w:rsid w:val="007E10BB"/>
    <w:rsid w:val="007E1245"/>
    <w:rsid w:val="007E146B"/>
    <w:rsid w:val="007E1518"/>
    <w:rsid w:val="007E280A"/>
    <w:rsid w:val="007E2D58"/>
    <w:rsid w:val="007E355D"/>
    <w:rsid w:val="007E37A3"/>
    <w:rsid w:val="007E386F"/>
    <w:rsid w:val="007E3917"/>
    <w:rsid w:val="007E3A07"/>
    <w:rsid w:val="007E3B6F"/>
    <w:rsid w:val="007E3D55"/>
    <w:rsid w:val="007E4A9E"/>
    <w:rsid w:val="007E4CC9"/>
    <w:rsid w:val="007E5119"/>
    <w:rsid w:val="007E54AA"/>
    <w:rsid w:val="007E561B"/>
    <w:rsid w:val="007E56DC"/>
    <w:rsid w:val="007E56F4"/>
    <w:rsid w:val="007E6114"/>
    <w:rsid w:val="007E679B"/>
    <w:rsid w:val="007E74D7"/>
    <w:rsid w:val="007E767F"/>
    <w:rsid w:val="007E789C"/>
    <w:rsid w:val="007E7CD1"/>
    <w:rsid w:val="007F0070"/>
    <w:rsid w:val="007F0F08"/>
    <w:rsid w:val="007F1555"/>
    <w:rsid w:val="007F1732"/>
    <w:rsid w:val="007F1A47"/>
    <w:rsid w:val="007F1E91"/>
    <w:rsid w:val="007F27C8"/>
    <w:rsid w:val="007F2BA5"/>
    <w:rsid w:val="007F3237"/>
    <w:rsid w:val="007F3691"/>
    <w:rsid w:val="007F389A"/>
    <w:rsid w:val="007F3D0E"/>
    <w:rsid w:val="007F4562"/>
    <w:rsid w:val="007F5A55"/>
    <w:rsid w:val="007F5B7F"/>
    <w:rsid w:val="007F683D"/>
    <w:rsid w:val="007F740F"/>
    <w:rsid w:val="007F75CD"/>
    <w:rsid w:val="007F7713"/>
    <w:rsid w:val="007F77E4"/>
    <w:rsid w:val="007F7B49"/>
    <w:rsid w:val="007F7E07"/>
    <w:rsid w:val="00800401"/>
    <w:rsid w:val="00800D15"/>
    <w:rsid w:val="008013BF"/>
    <w:rsid w:val="00802058"/>
    <w:rsid w:val="008022DF"/>
    <w:rsid w:val="008023FD"/>
    <w:rsid w:val="00802EF7"/>
    <w:rsid w:val="00803A12"/>
    <w:rsid w:val="008041F7"/>
    <w:rsid w:val="00804A19"/>
    <w:rsid w:val="00804C35"/>
    <w:rsid w:val="0080565C"/>
    <w:rsid w:val="0080584D"/>
    <w:rsid w:val="00805F63"/>
    <w:rsid w:val="00806227"/>
    <w:rsid w:val="008065FA"/>
    <w:rsid w:val="008067EB"/>
    <w:rsid w:val="00807473"/>
    <w:rsid w:val="008104CF"/>
    <w:rsid w:val="00810587"/>
    <w:rsid w:val="00810790"/>
    <w:rsid w:val="00810CD0"/>
    <w:rsid w:val="00810F01"/>
    <w:rsid w:val="00811225"/>
    <w:rsid w:val="0081152E"/>
    <w:rsid w:val="008115E2"/>
    <w:rsid w:val="00811695"/>
    <w:rsid w:val="0081192A"/>
    <w:rsid w:val="0081195F"/>
    <w:rsid w:val="00812619"/>
    <w:rsid w:val="0081349D"/>
    <w:rsid w:val="008136B6"/>
    <w:rsid w:val="008144EF"/>
    <w:rsid w:val="00814798"/>
    <w:rsid w:val="00814D37"/>
    <w:rsid w:val="00814E9D"/>
    <w:rsid w:val="00814FFD"/>
    <w:rsid w:val="0081502A"/>
    <w:rsid w:val="0081506A"/>
    <w:rsid w:val="00815564"/>
    <w:rsid w:val="0081567C"/>
    <w:rsid w:val="0081578D"/>
    <w:rsid w:val="0081604F"/>
    <w:rsid w:val="008163BF"/>
    <w:rsid w:val="00816470"/>
    <w:rsid w:val="0081708B"/>
    <w:rsid w:val="008175B5"/>
    <w:rsid w:val="00817EB0"/>
    <w:rsid w:val="008200F1"/>
    <w:rsid w:val="0082036D"/>
    <w:rsid w:val="00820766"/>
    <w:rsid w:val="00821781"/>
    <w:rsid w:val="0082191A"/>
    <w:rsid w:val="008219BC"/>
    <w:rsid w:val="00821F31"/>
    <w:rsid w:val="0082205F"/>
    <w:rsid w:val="008220DF"/>
    <w:rsid w:val="00822169"/>
    <w:rsid w:val="00822269"/>
    <w:rsid w:val="00822414"/>
    <w:rsid w:val="00822447"/>
    <w:rsid w:val="008226C2"/>
    <w:rsid w:val="0082270C"/>
    <w:rsid w:val="00822FED"/>
    <w:rsid w:val="00823F7C"/>
    <w:rsid w:val="0082436B"/>
    <w:rsid w:val="00824B02"/>
    <w:rsid w:val="00824EB4"/>
    <w:rsid w:val="00825756"/>
    <w:rsid w:val="00825A74"/>
    <w:rsid w:val="00825AB5"/>
    <w:rsid w:val="00825E83"/>
    <w:rsid w:val="008260CC"/>
    <w:rsid w:val="0082628D"/>
    <w:rsid w:val="0082668D"/>
    <w:rsid w:val="00826977"/>
    <w:rsid w:val="00827239"/>
    <w:rsid w:val="008272E7"/>
    <w:rsid w:val="0082770B"/>
    <w:rsid w:val="00830034"/>
    <w:rsid w:val="008301E8"/>
    <w:rsid w:val="0083036E"/>
    <w:rsid w:val="0083071E"/>
    <w:rsid w:val="00830904"/>
    <w:rsid w:val="00830E69"/>
    <w:rsid w:val="008314F4"/>
    <w:rsid w:val="00831A58"/>
    <w:rsid w:val="00831D8B"/>
    <w:rsid w:val="008322A3"/>
    <w:rsid w:val="008322FB"/>
    <w:rsid w:val="0083233A"/>
    <w:rsid w:val="008323B1"/>
    <w:rsid w:val="008326B9"/>
    <w:rsid w:val="0083299E"/>
    <w:rsid w:val="00832C3E"/>
    <w:rsid w:val="00832C3F"/>
    <w:rsid w:val="00832FEE"/>
    <w:rsid w:val="008331A3"/>
    <w:rsid w:val="00833974"/>
    <w:rsid w:val="00833C89"/>
    <w:rsid w:val="0083450C"/>
    <w:rsid w:val="00834D92"/>
    <w:rsid w:val="00834EE0"/>
    <w:rsid w:val="00835017"/>
    <w:rsid w:val="008354FF"/>
    <w:rsid w:val="00835E65"/>
    <w:rsid w:val="00836F40"/>
    <w:rsid w:val="00836F7B"/>
    <w:rsid w:val="00837020"/>
    <w:rsid w:val="008374E5"/>
    <w:rsid w:val="00837CCB"/>
    <w:rsid w:val="00840273"/>
    <w:rsid w:val="008403A2"/>
    <w:rsid w:val="0084147F"/>
    <w:rsid w:val="00842017"/>
    <w:rsid w:val="00842053"/>
    <w:rsid w:val="008420B8"/>
    <w:rsid w:val="0084330B"/>
    <w:rsid w:val="0084335A"/>
    <w:rsid w:val="00843BC5"/>
    <w:rsid w:val="00843DCA"/>
    <w:rsid w:val="008444BF"/>
    <w:rsid w:val="00846036"/>
    <w:rsid w:val="00846BDD"/>
    <w:rsid w:val="008474F9"/>
    <w:rsid w:val="00847E14"/>
    <w:rsid w:val="00847E19"/>
    <w:rsid w:val="00850679"/>
    <w:rsid w:val="00850936"/>
    <w:rsid w:val="00850949"/>
    <w:rsid w:val="0085168E"/>
    <w:rsid w:val="008528E4"/>
    <w:rsid w:val="00852BCD"/>
    <w:rsid w:val="00853BC3"/>
    <w:rsid w:val="00853EC1"/>
    <w:rsid w:val="00853F0C"/>
    <w:rsid w:val="00854391"/>
    <w:rsid w:val="00854763"/>
    <w:rsid w:val="00854A7D"/>
    <w:rsid w:val="00854B27"/>
    <w:rsid w:val="008552D8"/>
    <w:rsid w:val="00855736"/>
    <w:rsid w:val="00855813"/>
    <w:rsid w:val="00855884"/>
    <w:rsid w:val="00856C88"/>
    <w:rsid w:val="00857473"/>
    <w:rsid w:val="00857529"/>
    <w:rsid w:val="00857A8A"/>
    <w:rsid w:val="008600AA"/>
    <w:rsid w:val="00860168"/>
    <w:rsid w:val="008607B8"/>
    <w:rsid w:val="008608B2"/>
    <w:rsid w:val="0086146A"/>
    <w:rsid w:val="00861623"/>
    <w:rsid w:val="00861BB2"/>
    <w:rsid w:val="00861E28"/>
    <w:rsid w:val="00862050"/>
    <w:rsid w:val="00863665"/>
    <w:rsid w:val="00863BA0"/>
    <w:rsid w:val="00864A61"/>
    <w:rsid w:val="00864B25"/>
    <w:rsid w:val="00865047"/>
    <w:rsid w:val="00865717"/>
    <w:rsid w:val="00865D96"/>
    <w:rsid w:val="00865FF6"/>
    <w:rsid w:val="00867261"/>
    <w:rsid w:val="00867B10"/>
    <w:rsid w:val="00870DAC"/>
    <w:rsid w:val="00871387"/>
    <w:rsid w:val="00871A7D"/>
    <w:rsid w:val="00871A97"/>
    <w:rsid w:val="008720E9"/>
    <w:rsid w:val="008722A8"/>
    <w:rsid w:val="00872353"/>
    <w:rsid w:val="008728AF"/>
    <w:rsid w:val="00872F53"/>
    <w:rsid w:val="00873137"/>
    <w:rsid w:val="00873CE9"/>
    <w:rsid w:val="00873F76"/>
    <w:rsid w:val="008741DD"/>
    <w:rsid w:val="008745A2"/>
    <w:rsid w:val="00875644"/>
    <w:rsid w:val="00877071"/>
    <w:rsid w:val="008778EC"/>
    <w:rsid w:val="00877AA3"/>
    <w:rsid w:val="00877EB4"/>
    <w:rsid w:val="00880393"/>
    <w:rsid w:val="00880584"/>
    <w:rsid w:val="00880999"/>
    <w:rsid w:val="00880B34"/>
    <w:rsid w:val="00880B88"/>
    <w:rsid w:val="00881260"/>
    <w:rsid w:val="00881A8E"/>
    <w:rsid w:val="00881C4C"/>
    <w:rsid w:val="008822BC"/>
    <w:rsid w:val="0088406D"/>
    <w:rsid w:val="00884913"/>
    <w:rsid w:val="00884CBE"/>
    <w:rsid w:val="00885147"/>
    <w:rsid w:val="00885DFC"/>
    <w:rsid w:val="00885EBF"/>
    <w:rsid w:val="008861F7"/>
    <w:rsid w:val="00886830"/>
    <w:rsid w:val="008901DD"/>
    <w:rsid w:val="008904A4"/>
    <w:rsid w:val="00890B8A"/>
    <w:rsid w:val="00890E8C"/>
    <w:rsid w:val="008916E3"/>
    <w:rsid w:val="008919FE"/>
    <w:rsid w:val="00891B17"/>
    <w:rsid w:val="00891BE3"/>
    <w:rsid w:val="00891E0F"/>
    <w:rsid w:val="00891E3B"/>
    <w:rsid w:val="00892100"/>
    <w:rsid w:val="00892465"/>
    <w:rsid w:val="008927ED"/>
    <w:rsid w:val="00893867"/>
    <w:rsid w:val="00893B61"/>
    <w:rsid w:val="008949D2"/>
    <w:rsid w:val="00894D6E"/>
    <w:rsid w:val="00895731"/>
    <w:rsid w:val="00895738"/>
    <w:rsid w:val="00895A4F"/>
    <w:rsid w:val="0089634A"/>
    <w:rsid w:val="008970E3"/>
    <w:rsid w:val="0089748E"/>
    <w:rsid w:val="00897B35"/>
    <w:rsid w:val="00897B54"/>
    <w:rsid w:val="008A05C7"/>
    <w:rsid w:val="008A0F74"/>
    <w:rsid w:val="008A172E"/>
    <w:rsid w:val="008A181C"/>
    <w:rsid w:val="008A19BF"/>
    <w:rsid w:val="008A1BF0"/>
    <w:rsid w:val="008A1FCF"/>
    <w:rsid w:val="008A2F77"/>
    <w:rsid w:val="008A30D6"/>
    <w:rsid w:val="008A3240"/>
    <w:rsid w:val="008A3994"/>
    <w:rsid w:val="008A3CB0"/>
    <w:rsid w:val="008A492A"/>
    <w:rsid w:val="008A49B9"/>
    <w:rsid w:val="008A49D2"/>
    <w:rsid w:val="008A55C3"/>
    <w:rsid w:val="008A5B1A"/>
    <w:rsid w:val="008A5CF2"/>
    <w:rsid w:val="008A61B8"/>
    <w:rsid w:val="008A6AD9"/>
    <w:rsid w:val="008A6DE8"/>
    <w:rsid w:val="008A7A1C"/>
    <w:rsid w:val="008B0268"/>
    <w:rsid w:val="008B0703"/>
    <w:rsid w:val="008B079C"/>
    <w:rsid w:val="008B0DDD"/>
    <w:rsid w:val="008B12C4"/>
    <w:rsid w:val="008B1E49"/>
    <w:rsid w:val="008B2097"/>
    <w:rsid w:val="008B2351"/>
    <w:rsid w:val="008B2CF0"/>
    <w:rsid w:val="008B2F80"/>
    <w:rsid w:val="008B3061"/>
    <w:rsid w:val="008B310A"/>
    <w:rsid w:val="008B31CE"/>
    <w:rsid w:val="008B420A"/>
    <w:rsid w:val="008B46BF"/>
    <w:rsid w:val="008B5753"/>
    <w:rsid w:val="008B5B8B"/>
    <w:rsid w:val="008B5FE6"/>
    <w:rsid w:val="008B6055"/>
    <w:rsid w:val="008B60A8"/>
    <w:rsid w:val="008B64CD"/>
    <w:rsid w:val="008B7EF4"/>
    <w:rsid w:val="008C0488"/>
    <w:rsid w:val="008C04B1"/>
    <w:rsid w:val="008C0EA5"/>
    <w:rsid w:val="008C2204"/>
    <w:rsid w:val="008C2E39"/>
    <w:rsid w:val="008C3427"/>
    <w:rsid w:val="008C3951"/>
    <w:rsid w:val="008C3D60"/>
    <w:rsid w:val="008C3F72"/>
    <w:rsid w:val="008C48A5"/>
    <w:rsid w:val="008C52A1"/>
    <w:rsid w:val="008C54CE"/>
    <w:rsid w:val="008C5B3B"/>
    <w:rsid w:val="008C5F7D"/>
    <w:rsid w:val="008C7AED"/>
    <w:rsid w:val="008C7E94"/>
    <w:rsid w:val="008C7F47"/>
    <w:rsid w:val="008D15B3"/>
    <w:rsid w:val="008D19F1"/>
    <w:rsid w:val="008D1B2F"/>
    <w:rsid w:val="008D2453"/>
    <w:rsid w:val="008D25B5"/>
    <w:rsid w:val="008D2665"/>
    <w:rsid w:val="008D3541"/>
    <w:rsid w:val="008D372E"/>
    <w:rsid w:val="008D3969"/>
    <w:rsid w:val="008D4A6E"/>
    <w:rsid w:val="008D4B71"/>
    <w:rsid w:val="008D4CBE"/>
    <w:rsid w:val="008D5A90"/>
    <w:rsid w:val="008D62ED"/>
    <w:rsid w:val="008D6379"/>
    <w:rsid w:val="008D7D48"/>
    <w:rsid w:val="008E092B"/>
    <w:rsid w:val="008E0B87"/>
    <w:rsid w:val="008E2600"/>
    <w:rsid w:val="008E2CCE"/>
    <w:rsid w:val="008E3001"/>
    <w:rsid w:val="008E3DF7"/>
    <w:rsid w:val="008E3FE8"/>
    <w:rsid w:val="008E42C7"/>
    <w:rsid w:val="008E43C3"/>
    <w:rsid w:val="008E489F"/>
    <w:rsid w:val="008E4B86"/>
    <w:rsid w:val="008E4C9B"/>
    <w:rsid w:val="008E521C"/>
    <w:rsid w:val="008E5757"/>
    <w:rsid w:val="008E6168"/>
    <w:rsid w:val="008E6651"/>
    <w:rsid w:val="008E66E3"/>
    <w:rsid w:val="008E7325"/>
    <w:rsid w:val="008E7894"/>
    <w:rsid w:val="008F0196"/>
    <w:rsid w:val="008F04FE"/>
    <w:rsid w:val="008F0C9E"/>
    <w:rsid w:val="008F1A27"/>
    <w:rsid w:val="008F23CA"/>
    <w:rsid w:val="008F278E"/>
    <w:rsid w:val="008F3880"/>
    <w:rsid w:val="008F47C1"/>
    <w:rsid w:val="008F4FE5"/>
    <w:rsid w:val="008F53B3"/>
    <w:rsid w:val="008F65A0"/>
    <w:rsid w:val="008F6728"/>
    <w:rsid w:val="008F68B9"/>
    <w:rsid w:val="008F6C80"/>
    <w:rsid w:val="008F75FB"/>
    <w:rsid w:val="008F761C"/>
    <w:rsid w:val="008F7B2D"/>
    <w:rsid w:val="008F7FF9"/>
    <w:rsid w:val="009000D6"/>
    <w:rsid w:val="0090074A"/>
    <w:rsid w:val="00900C3D"/>
    <w:rsid w:val="00900E93"/>
    <w:rsid w:val="0090108A"/>
    <w:rsid w:val="00901496"/>
    <w:rsid w:val="00901513"/>
    <w:rsid w:val="009015D5"/>
    <w:rsid w:val="00901726"/>
    <w:rsid w:val="00901A82"/>
    <w:rsid w:val="00901AA1"/>
    <w:rsid w:val="00901F7B"/>
    <w:rsid w:val="009029DA"/>
    <w:rsid w:val="00902F7A"/>
    <w:rsid w:val="00903279"/>
    <w:rsid w:val="0090330E"/>
    <w:rsid w:val="00903685"/>
    <w:rsid w:val="009043A9"/>
    <w:rsid w:val="009044E4"/>
    <w:rsid w:val="009047F3"/>
    <w:rsid w:val="009049E5"/>
    <w:rsid w:val="00905C85"/>
    <w:rsid w:val="00905DAC"/>
    <w:rsid w:val="0090607B"/>
    <w:rsid w:val="009060B2"/>
    <w:rsid w:val="00906A20"/>
    <w:rsid w:val="00906D8B"/>
    <w:rsid w:val="00906E9F"/>
    <w:rsid w:val="00906EBE"/>
    <w:rsid w:val="00906F37"/>
    <w:rsid w:val="00907E51"/>
    <w:rsid w:val="00907EAA"/>
    <w:rsid w:val="009100B2"/>
    <w:rsid w:val="009109A6"/>
    <w:rsid w:val="00910BC6"/>
    <w:rsid w:val="00910CD8"/>
    <w:rsid w:val="00910EE7"/>
    <w:rsid w:val="0091102A"/>
    <w:rsid w:val="00911AD0"/>
    <w:rsid w:val="0091336F"/>
    <w:rsid w:val="009133FC"/>
    <w:rsid w:val="009135DE"/>
    <w:rsid w:val="0091396A"/>
    <w:rsid w:val="00913BB1"/>
    <w:rsid w:val="00913FE7"/>
    <w:rsid w:val="0091414B"/>
    <w:rsid w:val="009141A0"/>
    <w:rsid w:val="00914566"/>
    <w:rsid w:val="0091487F"/>
    <w:rsid w:val="009148F8"/>
    <w:rsid w:val="0091507B"/>
    <w:rsid w:val="00915215"/>
    <w:rsid w:val="009155CE"/>
    <w:rsid w:val="00915DB8"/>
    <w:rsid w:val="00915DFC"/>
    <w:rsid w:val="00916386"/>
    <w:rsid w:val="009163CE"/>
    <w:rsid w:val="009170A8"/>
    <w:rsid w:val="009178F0"/>
    <w:rsid w:val="00917ABA"/>
    <w:rsid w:val="009204AD"/>
    <w:rsid w:val="009204DA"/>
    <w:rsid w:val="00920D90"/>
    <w:rsid w:val="009215CF"/>
    <w:rsid w:val="009219CB"/>
    <w:rsid w:val="00921DC6"/>
    <w:rsid w:val="00922067"/>
    <w:rsid w:val="00922693"/>
    <w:rsid w:val="00922EC3"/>
    <w:rsid w:val="0092319B"/>
    <w:rsid w:val="00923583"/>
    <w:rsid w:val="0092391F"/>
    <w:rsid w:val="0092435E"/>
    <w:rsid w:val="00924D12"/>
    <w:rsid w:val="00924D41"/>
    <w:rsid w:val="00924FC0"/>
    <w:rsid w:val="009257D4"/>
    <w:rsid w:val="00925886"/>
    <w:rsid w:val="00925DE6"/>
    <w:rsid w:val="00925EB3"/>
    <w:rsid w:val="00925F60"/>
    <w:rsid w:val="0092618D"/>
    <w:rsid w:val="0092663E"/>
    <w:rsid w:val="00926749"/>
    <w:rsid w:val="00927030"/>
    <w:rsid w:val="009271F3"/>
    <w:rsid w:val="00927780"/>
    <w:rsid w:val="009277B4"/>
    <w:rsid w:val="009277E1"/>
    <w:rsid w:val="00927BCA"/>
    <w:rsid w:val="0093034B"/>
    <w:rsid w:val="00930645"/>
    <w:rsid w:val="00931463"/>
    <w:rsid w:val="00931C10"/>
    <w:rsid w:val="00931E09"/>
    <w:rsid w:val="00932047"/>
    <w:rsid w:val="009324ED"/>
    <w:rsid w:val="00932EDC"/>
    <w:rsid w:val="00933435"/>
    <w:rsid w:val="0093351C"/>
    <w:rsid w:val="00933737"/>
    <w:rsid w:val="00933C62"/>
    <w:rsid w:val="009344EB"/>
    <w:rsid w:val="00935F5D"/>
    <w:rsid w:val="00936233"/>
    <w:rsid w:val="00936A64"/>
    <w:rsid w:val="00936E68"/>
    <w:rsid w:val="00937421"/>
    <w:rsid w:val="00937774"/>
    <w:rsid w:val="00937847"/>
    <w:rsid w:val="00937FF7"/>
    <w:rsid w:val="00940077"/>
    <w:rsid w:val="00940EA4"/>
    <w:rsid w:val="00940EBE"/>
    <w:rsid w:val="00940FC2"/>
    <w:rsid w:val="00942130"/>
    <w:rsid w:val="009427D7"/>
    <w:rsid w:val="00942F29"/>
    <w:rsid w:val="009439AB"/>
    <w:rsid w:val="00943FCE"/>
    <w:rsid w:val="00944513"/>
    <w:rsid w:val="0094463B"/>
    <w:rsid w:val="00944AB9"/>
    <w:rsid w:val="009452E2"/>
    <w:rsid w:val="00945325"/>
    <w:rsid w:val="00945DDC"/>
    <w:rsid w:val="009468A6"/>
    <w:rsid w:val="00946AE1"/>
    <w:rsid w:val="009474AF"/>
    <w:rsid w:val="0094757B"/>
    <w:rsid w:val="009478A7"/>
    <w:rsid w:val="00947E49"/>
    <w:rsid w:val="009501CF"/>
    <w:rsid w:val="009503F7"/>
    <w:rsid w:val="0095051E"/>
    <w:rsid w:val="0095093B"/>
    <w:rsid w:val="00951022"/>
    <w:rsid w:val="0095119E"/>
    <w:rsid w:val="009512B7"/>
    <w:rsid w:val="009518D5"/>
    <w:rsid w:val="009519BB"/>
    <w:rsid w:val="00952119"/>
    <w:rsid w:val="009524B1"/>
    <w:rsid w:val="00952544"/>
    <w:rsid w:val="009532F6"/>
    <w:rsid w:val="009539CB"/>
    <w:rsid w:val="00954269"/>
    <w:rsid w:val="00954AC9"/>
    <w:rsid w:val="00955473"/>
    <w:rsid w:val="00955768"/>
    <w:rsid w:val="00956009"/>
    <w:rsid w:val="009568B5"/>
    <w:rsid w:val="00956AD4"/>
    <w:rsid w:val="00956AE0"/>
    <w:rsid w:val="00957102"/>
    <w:rsid w:val="0095773A"/>
    <w:rsid w:val="0095795F"/>
    <w:rsid w:val="00957A15"/>
    <w:rsid w:val="00957AEC"/>
    <w:rsid w:val="00960202"/>
    <w:rsid w:val="009603EE"/>
    <w:rsid w:val="00960CE7"/>
    <w:rsid w:val="00960F18"/>
    <w:rsid w:val="009615D0"/>
    <w:rsid w:val="0096167C"/>
    <w:rsid w:val="009617F0"/>
    <w:rsid w:val="00961F04"/>
    <w:rsid w:val="00962262"/>
    <w:rsid w:val="0096359F"/>
    <w:rsid w:val="009643A6"/>
    <w:rsid w:val="009643FE"/>
    <w:rsid w:val="009652BF"/>
    <w:rsid w:val="00965E73"/>
    <w:rsid w:val="00965F9C"/>
    <w:rsid w:val="0096624C"/>
    <w:rsid w:val="0096645B"/>
    <w:rsid w:val="009665D8"/>
    <w:rsid w:val="00966D46"/>
    <w:rsid w:val="00966DCF"/>
    <w:rsid w:val="00967954"/>
    <w:rsid w:val="009679DB"/>
    <w:rsid w:val="00967FAE"/>
    <w:rsid w:val="00970EDF"/>
    <w:rsid w:val="00971EF2"/>
    <w:rsid w:val="0097249E"/>
    <w:rsid w:val="00973275"/>
    <w:rsid w:val="009732FB"/>
    <w:rsid w:val="009734A1"/>
    <w:rsid w:val="009738F5"/>
    <w:rsid w:val="00974631"/>
    <w:rsid w:val="009753D7"/>
    <w:rsid w:val="00975440"/>
    <w:rsid w:val="00975EAC"/>
    <w:rsid w:val="00976267"/>
    <w:rsid w:val="0097659F"/>
    <w:rsid w:val="009769EB"/>
    <w:rsid w:val="00976CA4"/>
    <w:rsid w:val="00976D79"/>
    <w:rsid w:val="0097712D"/>
    <w:rsid w:val="00977421"/>
    <w:rsid w:val="0097766C"/>
    <w:rsid w:val="0097771A"/>
    <w:rsid w:val="00977A93"/>
    <w:rsid w:val="00980027"/>
    <w:rsid w:val="00980035"/>
    <w:rsid w:val="0098012C"/>
    <w:rsid w:val="00980416"/>
    <w:rsid w:val="0098053D"/>
    <w:rsid w:val="00980AE5"/>
    <w:rsid w:val="00980B91"/>
    <w:rsid w:val="00981068"/>
    <w:rsid w:val="009812A5"/>
    <w:rsid w:val="0098135D"/>
    <w:rsid w:val="00981563"/>
    <w:rsid w:val="00981C71"/>
    <w:rsid w:val="00981D8C"/>
    <w:rsid w:val="00982896"/>
    <w:rsid w:val="00982CF5"/>
    <w:rsid w:val="00983D09"/>
    <w:rsid w:val="00983DA7"/>
    <w:rsid w:val="0098463B"/>
    <w:rsid w:val="0098467B"/>
    <w:rsid w:val="009854AA"/>
    <w:rsid w:val="009855DD"/>
    <w:rsid w:val="00986710"/>
    <w:rsid w:val="009868B0"/>
    <w:rsid w:val="009879CF"/>
    <w:rsid w:val="00990093"/>
    <w:rsid w:val="00990867"/>
    <w:rsid w:val="00991261"/>
    <w:rsid w:val="00991DF5"/>
    <w:rsid w:val="00991F83"/>
    <w:rsid w:val="009925ED"/>
    <w:rsid w:val="00992733"/>
    <w:rsid w:val="00992876"/>
    <w:rsid w:val="009928CD"/>
    <w:rsid w:val="009932A6"/>
    <w:rsid w:val="00993454"/>
    <w:rsid w:val="009935F4"/>
    <w:rsid w:val="009937AB"/>
    <w:rsid w:val="00993FF1"/>
    <w:rsid w:val="00994201"/>
    <w:rsid w:val="009943C1"/>
    <w:rsid w:val="0099448A"/>
    <w:rsid w:val="00994B8A"/>
    <w:rsid w:val="00994E49"/>
    <w:rsid w:val="0099568B"/>
    <w:rsid w:val="00996892"/>
    <w:rsid w:val="009968A9"/>
    <w:rsid w:val="00996A6C"/>
    <w:rsid w:val="009970ED"/>
    <w:rsid w:val="00997A29"/>
    <w:rsid w:val="009A008B"/>
    <w:rsid w:val="009A0671"/>
    <w:rsid w:val="009A07CF"/>
    <w:rsid w:val="009A1172"/>
    <w:rsid w:val="009A1213"/>
    <w:rsid w:val="009A1A9A"/>
    <w:rsid w:val="009A1B5A"/>
    <w:rsid w:val="009A1B64"/>
    <w:rsid w:val="009A1DDC"/>
    <w:rsid w:val="009A2056"/>
    <w:rsid w:val="009A2938"/>
    <w:rsid w:val="009A2C3E"/>
    <w:rsid w:val="009A2EA5"/>
    <w:rsid w:val="009A32B5"/>
    <w:rsid w:val="009A3E14"/>
    <w:rsid w:val="009A41F7"/>
    <w:rsid w:val="009A428D"/>
    <w:rsid w:val="009A441B"/>
    <w:rsid w:val="009A4944"/>
    <w:rsid w:val="009A4A2A"/>
    <w:rsid w:val="009A4A37"/>
    <w:rsid w:val="009A4B4D"/>
    <w:rsid w:val="009A4C2C"/>
    <w:rsid w:val="009A50E9"/>
    <w:rsid w:val="009A53F2"/>
    <w:rsid w:val="009A593D"/>
    <w:rsid w:val="009A59CE"/>
    <w:rsid w:val="009A60AB"/>
    <w:rsid w:val="009A60D3"/>
    <w:rsid w:val="009A6AB2"/>
    <w:rsid w:val="009A6F49"/>
    <w:rsid w:val="009A72E3"/>
    <w:rsid w:val="009A7AAF"/>
    <w:rsid w:val="009B00DB"/>
    <w:rsid w:val="009B03F5"/>
    <w:rsid w:val="009B04BF"/>
    <w:rsid w:val="009B0875"/>
    <w:rsid w:val="009B0A5F"/>
    <w:rsid w:val="009B0D13"/>
    <w:rsid w:val="009B0DF3"/>
    <w:rsid w:val="009B1104"/>
    <w:rsid w:val="009B15CE"/>
    <w:rsid w:val="009B1E9B"/>
    <w:rsid w:val="009B3481"/>
    <w:rsid w:val="009B3A68"/>
    <w:rsid w:val="009B3BC0"/>
    <w:rsid w:val="009B3D8A"/>
    <w:rsid w:val="009B3FD3"/>
    <w:rsid w:val="009B417E"/>
    <w:rsid w:val="009B41AA"/>
    <w:rsid w:val="009B506C"/>
    <w:rsid w:val="009B5491"/>
    <w:rsid w:val="009B5828"/>
    <w:rsid w:val="009B5F3C"/>
    <w:rsid w:val="009B6AE5"/>
    <w:rsid w:val="009B6CD3"/>
    <w:rsid w:val="009B72A0"/>
    <w:rsid w:val="009B76AA"/>
    <w:rsid w:val="009B7A05"/>
    <w:rsid w:val="009B7F5C"/>
    <w:rsid w:val="009C00BE"/>
    <w:rsid w:val="009C0C6D"/>
    <w:rsid w:val="009C0F9B"/>
    <w:rsid w:val="009C1933"/>
    <w:rsid w:val="009C1983"/>
    <w:rsid w:val="009C1D8D"/>
    <w:rsid w:val="009C1FCA"/>
    <w:rsid w:val="009C2A43"/>
    <w:rsid w:val="009C2A95"/>
    <w:rsid w:val="009C2DDE"/>
    <w:rsid w:val="009C2EC5"/>
    <w:rsid w:val="009C2F22"/>
    <w:rsid w:val="009C337D"/>
    <w:rsid w:val="009C3BAF"/>
    <w:rsid w:val="009C4395"/>
    <w:rsid w:val="009C44A9"/>
    <w:rsid w:val="009C45E5"/>
    <w:rsid w:val="009C463B"/>
    <w:rsid w:val="009C4926"/>
    <w:rsid w:val="009C5116"/>
    <w:rsid w:val="009C5229"/>
    <w:rsid w:val="009C5427"/>
    <w:rsid w:val="009C5533"/>
    <w:rsid w:val="009C56C3"/>
    <w:rsid w:val="009C5812"/>
    <w:rsid w:val="009C59E8"/>
    <w:rsid w:val="009C62C0"/>
    <w:rsid w:val="009C64C2"/>
    <w:rsid w:val="009C64CE"/>
    <w:rsid w:val="009C67C6"/>
    <w:rsid w:val="009C6D30"/>
    <w:rsid w:val="009C7304"/>
    <w:rsid w:val="009C73DE"/>
    <w:rsid w:val="009C76B1"/>
    <w:rsid w:val="009C7D34"/>
    <w:rsid w:val="009C7F0D"/>
    <w:rsid w:val="009D02D1"/>
    <w:rsid w:val="009D077E"/>
    <w:rsid w:val="009D0C87"/>
    <w:rsid w:val="009D10A4"/>
    <w:rsid w:val="009D13FD"/>
    <w:rsid w:val="009D2032"/>
    <w:rsid w:val="009D2175"/>
    <w:rsid w:val="009D2213"/>
    <w:rsid w:val="009D2CD0"/>
    <w:rsid w:val="009D36C4"/>
    <w:rsid w:val="009D4349"/>
    <w:rsid w:val="009D4BE0"/>
    <w:rsid w:val="009D4FAD"/>
    <w:rsid w:val="009D5058"/>
    <w:rsid w:val="009D582D"/>
    <w:rsid w:val="009D587C"/>
    <w:rsid w:val="009D60BF"/>
    <w:rsid w:val="009D6DC3"/>
    <w:rsid w:val="009D725D"/>
    <w:rsid w:val="009D73BA"/>
    <w:rsid w:val="009E027A"/>
    <w:rsid w:val="009E0488"/>
    <w:rsid w:val="009E0A3D"/>
    <w:rsid w:val="009E0ADB"/>
    <w:rsid w:val="009E0E15"/>
    <w:rsid w:val="009E2090"/>
    <w:rsid w:val="009E237A"/>
    <w:rsid w:val="009E243E"/>
    <w:rsid w:val="009E2C3D"/>
    <w:rsid w:val="009E3592"/>
    <w:rsid w:val="009E35AC"/>
    <w:rsid w:val="009E35AD"/>
    <w:rsid w:val="009E43A6"/>
    <w:rsid w:val="009E4AFA"/>
    <w:rsid w:val="009E4BC3"/>
    <w:rsid w:val="009E5773"/>
    <w:rsid w:val="009E63A8"/>
    <w:rsid w:val="009E64E1"/>
    <w:rsid w:val="009E67B1"/>
    <w:rsid w:val="009E68C4"/>
    <w:rsid w:val="009E6A54"/>
    <w:rsid w:val="009E71EA"/>
    <w:rsid w:val="009E7E4C"/>
    <w:rsid w:val="009F036E"/>
    <w:rsid w:val="009F0780"/>
    <w:rsid w:val="009F1FB5"/>
    <w:rsid w:val="009F3148"/>
    <w:rsid w:val="009F3FEF"/>
    <w:rsid w:val="009F4636"/>
    <w:rsid w:val="009F4E4F"/>
    <w:rsid w:val="009F53B5"/>
    <w:rsid w:val="009F5CEC"/>
    <w:rsid w:val="009F6172"/>
    <w:rsid w:val="009F651F"/>
    <w:rsid w:val="009F6862"/>
    <w:rsid w:val="009F6D12"/>
    <w:rsid w:val="009F711A"/>
    <w:rsid w:val="009F7518"/>
    <w:rsid w:val="009F75D3"/>
    <w:rsid w:val="009F7AC4"/>
    <w:rsid w:val="00A00105"/>
    <w:rsid w:val="00A0039C"/>
    <w:rsid w:val="00A013BC"/>
    <w:rsid w:val="00A01970"/>
    <w:rsid w:val="00A024B6"/>
    <w:rsid w:val="00A02C74"/>
    <w:rsid w:val="00A02D4F"/>
    <w:rsid w:val="00A02E9B"/>
    <w:rsid w:val="00A031D6"/>
    <w:rsid w:val="00A03325"/>
    <w:rsid w:val="00A03573"/>
    <w:rsid w:val="00A03C34"/>
    <w:rsid w:val="00A03CA0"/>
    <w:rsid w:val="00A03E46"/>
    <w:rsid w:val="00A046EA"/>
    <w:rsid w:val="00A0476C"/>
    <w:rsid w:val="00A04868"/>
    <w:rsid w:val="00A0490F"/>
    <w:rsid w:val="00A04CDE"/>
    <w:rsid w:val="00A055DF"/>
    <w:rsid w:val="00A05C87"/>
    <w:rsid w:val="00A0665D"/>
    <w:rsid w:val="00A06D49"/>
    <w:rsid w:val="00A07057"/>
    <w:rsid w:val="00A07654"/>
    <w:rsid w:val="00A07BDF"/>
    <w:rsid w:val="00A07DFF"/>
    <w:rsid w:val="00A10068"/>
    <w:rsid w:val="00A10400"/>
    <w:rsid w:val="00A10B1A"/>
    <w:rsid w:val="00A111DB"/>
    <w:rsid w:val="00A12CAE"/>
    <w:rsid w:val="00A14568"/>
    <w:rsid w:val="00A14585"/>
    <w:rsid w:val="00A14A60"/>
    <w:rsid w:val="00A14FEF"/>
    <w:rsid w:val="00A156F0"/>
    <w:rsid w:val="00A16309"/>
    <w:rsid w:val="00A16DCE"/>
    <w:rsid w:val="00A16F97"/>
    <w:rsid w:val="00A177A8"/>
    <w:rsid w:val="00A17A59"/>
    <w:rsid w:val="00A206D9"/>
    <w:rsid w:val="00A2106E"/>
    <w:rsid w:val="00A213A0"/>
    <w:rsid w:val="00A21631"/>
    <w:rsid w:val="00A219E6"/>
    <w:rsid w:val="00A222BE"/>
    <w:rsid w:val="00A23C86"/>
    <w:rsid w:val="00A23D50"/>
    <w:rsid w:val="00A242BF"/>
    <w:rsid w:val="00A244D0"/>
    <w:rsid w:val="00A2493A"/>
    <w:rsid w:val="00A24A0D"/>
    <w:rsid w:val="00A25229"/>
    <w:rsid w:val="00A252FD"/>
    <w:rsid w:val="00A25A91"/>
    <w:rsid w:val="00A26271"/>
    <w:rsid w:val="00A26371"/>
    <w:rsid w:val="00A27C01"/>
    <w:rsid w:val="00A3074D"/>
    <w:rsid w:val="00A30BE6"/>
    <w:rsid w:val="00A30D75"/>
    <w:rsid w:val="00A3103E"/>
    <w:rsid w:val="00A31ADA"/>
    <w:rsid w:val="00A31D49"/>
    <w:rsid w:val="00A32228"/>
    <w:rsid w:val="00A323C8"/>
    <w:rsid w:val="00A32538"/>
    <w:rsid w:val="00A327BF"/>
    <w:rsid w:val="00A32AB1"/>
    <w:rsid w:val="00A32BFA"/>
    <w:rsid w:val="00A32FF3"/>
    <w:rsid w:val="00A3333D"/>
    <w:rsid w:val="00A33CB1"/>
    <w:rsid w:val="00A34629"/>
    <w:rsid w:val="00A34B01"/>
    <w:rsid w:val="00A34DF5"/>
    <w:rsid w:val="00A35245"/>
    <w:rsid w:val="00A354EC"/>
    <w:rsid w:val="00A357A0"/>
    <w:rsid w:val="00A37283"/>
    <w:rsid w:val="00A37352"/>
    <w:rsid w:val="00A37734"/>
    <w:rsid w:val="00A37CB4"/>
    <w:rsid w:val="00A37E24"/>
    <w:rsid w:val="00A406CA"/>
    <w:rsid w:val="00A40E8D"/>
    <w:rsid w:val="00A41ADC"/>
    <w:rsid w:val="00A41BA1"/>
    <w:rsid w:val="00A4227E"/>
    <w:rsid w:val="00A42506"/>
    <w:rsid w:val="00A42DBA"/>
    <w:rsid w:val="00A430DD"/>
    <w:rsid w:val="00A4312C"/>
    <w:rsid w:val="00A4323F"/>
    <w:rsid w:val="00A433B8"/>
    <w:rsid w:val="00A4373D"/>
    <w:rsid w:val="00A450BD"/>
    <w:rsid w:val="00A45F4C"/>
    <w:rsid w:val="00A46BF7"/>
    <w:rsid w:val="00A46E4C"/>
    <w:rsid w:val="00A47101"/>
    <w:rsid w:val="00A47553"/>
    <w:rsid w:val="00A501AF"/>
    <w:rsid w:val="00A50AB8"/>
    <w:rsid w:val="00A50D07"/>
    <w:rsid w:val="00A50DDA"/>
    <w:rsid w:val="00A50E23"/>
    <w:rsid w:val="00A50FFC"/>
    <w:rsid w:val="00A51226"/>
    <w:rsid w:val="00A513D9"/>
    <w:rsid w:val="00A5168C"/>
    <w:rsid w:val="00A51F29"/>
    <w:rsid w:val="00A5207D"/>
    <w:rsid w:val="00A522D5"/>
    <w:rsid w:val="00A524C3"/>
    <w:rsid w:val="00A52A9A"/>
    <w:rsid w:val="00A537AB"/>
    <w:rsid w:val="00A54002"/>
    <w:rsid w:val="00A54994"/>
    <w:rsid w:val="00A54A1D"/>
    <w:rsid w:val="00A54B4E"/>
    <w:rsid w:val="00A5504F"/>
    <w:rsid w:val="00A5541A"/>
    <w:rsid w:val="00A5564F"/>
    <w:rsid w:val="00A5573C"/>
    <w:rsid w:val="00A557D7"/>
    <w:rsid w:val="00A55A4B"/>
    <w:rsid w:val="00A56DD0"/>
    <w:rsid w:val="00A57A1A"/>
    <w:rsid w:val="00A60B88"/>
    <w:rsid w:val="00A60CFE"/>
    <w:rsid w:val="00A60E6C"/>
    <w:rsid w:val="00A6200B"/>
    <w:rsid w:val="00A62223"/>
    <w:rsid w:val="00A62793"/>
    <w:rsid w:val="00A62874"/>
    <w:rsid w:val="00A62A19"/>
    <w:rsid w:val="00A62DD5"/>
    <w:rsid w:val="00A62F12"/>
    <w:rsid w:val="00A62F67"/>
    <w:rsid w:val="00A6307F"/>
    <w:rsid w:val="00A636B5"/>
    <w:rsid w:val="00A6376E"/>
    <w:rsid w:val="00A63DCE"/>
    <w:rsid w:val="00A64108"/>
    <w:rsid w:val="00A64344"/>
    <w:rsid w:val="00A645AB"/>
    <w:rsid w:val="00A6468A"/>
    <w:rsid w:val="00A64843"/>
    <w:rsid w:val="00A65A0E"/>
    <w:rsid w:val="00A65A16"/>
    <w:rsid w:val="00A65B80"/>
    <w:rsid w:val="00A66096"/>
    <w:rsid w:val="00A66A6C"/>
    <w:rsid w:val="00A66CC5"/>
    <w:rsid w:val="00A67158"/>
    <w:rsid w:val="00A6782B"/>
    <w:rsid w:val="00A700A8"/>
    <w:rsid w:val="00A70136"/>
    <w:rsid w:val="00A706EA"/>
    <w:rsid w:val="00A70F12"/>
    <w:rsid w:val="00A71E3F"/>
    <w:rsid w:val="00A7200D"/>
    <w:rsid w:val="00A721EC"/>
    <w:rsid w:val="00A724FC"/>
    <w:rsid w:val="00A72543"/>
    <w:rsid w:val="00A7270B"/>
    <w:rsid w:val="00A72993"/>
    <w:rsid w:val="00A7306C"/>
    <w:rsid w:val="00A74004"/>
    <w:rsid w:val="00A7423F"/>
    <w:rsid w:val="00A744E6"/>
    <w:rsid w:val="00A74812"/>
    <w:rsid w:val="00A74C9B"/>
    <w:rsid w:val="00A750ED"/>
    <w:rsid w:val="00A75535"/>
    <w:rsid w:val="00A756FD"/>
    <w:rsid w:val="00A759AC"/>
    <w:rsid w:val="00A759DA"/>
    <w:rsid w:val="00A75D81"/>
    <w:rsid w:val="00A764DC"/>
    <w:rsid w:val="00A7669D"/>
    <w:rsid w:val="00A767DE"/>
    <w:rsid w:val="00A76C4C"/>
    <w:rsid w:val="00A76D72"/>
    <w:rsid w:val="00A774DC"/>
    <w:rsid w:val="00A77766"/>
    <w:rsid w:val="00A802B1"/>
    <w:rsid w:val="00A807B4"/>
    <w:rsid w:val="00A80864"/>
    <w:rsid w:val="00A80FE9"/>
    <w:rsid w:val="00A80FFB"/>
    <w:rsid w:val="00A81374"/>
    <w:rsid w:val="00A81765"/>
    <w:rsid w:val="00A81F70"/>
    <w:rsid w:val="00A8245E"/>
    <w:rsid w:val="00A82E94"/>
    <w:rsid w:val="00A83728"/>
    <w:rsid w:val="00A83FAC"/>
    <w:rsid w:val="00A84294"/>
    <w:rsid w:val="00A8481C"/>
    <w:rsid w:val="00A849E2"/>
    <w:rsid w:val="00A84EA2"/>
    <w:rsid w:val="00A85C52"/>
    <w:rsid w:val="00A85F8A"/>
    <w:rsid w:val="00A86DCC"/>
    <w:rsid w:val="00A86E70"/>
    <w:rsid w:val="00A8702F"/>
    <w:rsid w:val="00A8769D"/>
    <w:rsid w:val="00A9051E"/>
    <w:rsid w:val="00A9080A"/>
    <w:rsid w:val="00A90C0B"/>
    <w:rsid w:val="00A90DB9"/>
    <w:rsid w:val="00A92506"/>
    <w:rsid w:val="00A92896"/>
    <w:rsid w:val="00A9310E"/>
    <w:rsid w:val="00A93172"/>
    <w:rsid w:val="00A93734"/>
    <w:rsid w:val="00A937BB"/>
    <w:rsid w:val="00A93846"/>
    <w:rsid w:val="00A93F1B"/>
    <w:rsid w:val="00A9415C"/>
    <w:rsid w:val="00A942DF"/>
    <w:rsid w:val="00A94472"/>
    <w:rsid w:val="00A945CF"/>
    <w:rsid w:val="00A94A03"/>
    <w:rsid w:val="00A94B7F"/>
    <w:rsid w:val="00A952F6"/>
    <w:rsid w:val="00A954BD"/>
    <w:rsid w:val="00A957AB"/>
    <w:rsid w:val="00A9590A"/>
    <w:rsid w:val="00A959E0"/>
    <w:rsid w:val="00A9606B"/>
    <w:rsid w:val="00A96293"/>
    <w:rsid w:val="00A96593"/>
    <w:rsid w:val="00A969D7"/>
    <w:rsid w:val="00A96A3B"/>
    <w:rsid w:val="00A97342"/>
    <w:rsid w:val="00A97CDA"/>
    <w:rsid w:val="00A97D24"/>
    <w:rsid w:val="00AA013F"/>
    <w:rsid w:val="00AA0B90"/>
    <w:rsid w:val="00AA0E9B"/>
    <w:rsid w:val="00AA1131"/>
    <w:rsid w:val="00AA1672"/>
    <w:rsid w:val="00AA2210"/>
    <w:rsid w:val="00AA24A6"/>
    <w:rsid w:val="00AA2A7C"/>
    <w:rsid w:val="00AA2EC1"/>
    <w:rsid w:val="00AA3293"/>
    <w:rsid w:val="00AA32B4"/>
    <w:rsid w:val="00AA3D24"/>
    <w:rsid w:val="00AA4005"/>
    <w:rsid w:val="00AA43F7"/>
    <w:rsid w:val="00AA4A95"/>
    <w:rsid w:val="00AA4BC9"/>
    <w:rsid w:val="00AA533F"/>
    <w:rsid w:val="00AA53A0"/>
    <w:rsid w:val="00AA5C73"/>
    <w:rsid w:val="00AA6156"/>
    <w:rsid w:val="00AA6186"/>
    <w:rsid w:val="00AA6515"/>
    <w:rsid w:val="00AA706D"/>
    <w:rsid w:val="00AA70C5"/>
    <w:rsid w:val="00AA75C5"/>
    <w:rsid w:val="00AA7F09"/>
    <w:rsid w:val="00AB0054"/>
    <w:rsid w:val="00AB0366"/>
    <w:rsid w:val="00AB06BE"/>
    <w:rsid w:val="00AB0CE8"/>
    <w:rsid w:val="00AB15AB"/>
    <w:rsid w:val="00AB1A58"/>
    <w:rsid w:val="00AB1CC7"/>
    <w:rsid w:val="00AB1D56"/>
    <w:rsid w:val="00AB1DEC"/>
    <w:rsid w:val="00AB48E1"/>
    <w:rsid w:val="00AB52F5"/>
    <w:rsid w:val="00AB5451"/>
    <w:rsid w:val="00AB57FE"/>
    <w:rsid w:val="00AB5A97"/>
    <w:rsid w:val="00AB5E53"/>
    <w:rsid w:val="00AB5F16"/>
    <w:rsid w:val="00AB61F4"/>
    <w:rsid w:val="00AB63B3"/>
    <w:rsid w:val="00AB6864"/>
    <w:rsid w:val="00AB68D9"/>
    <w:rsid w:val="00AB69CD"/>
    <w:rsid w:val="00AB6BBA"/>
    <w:rsid w:val="00AB7101"/>
    <w:rsid w:val="00AB722E"/>
    <w:rsid w:val="00AB7967"/>
    <w:rsid w:val="00AB79A4"/>
    <w:rsid w:val="00AB7C59"/>
    <w:rsid w:val="00AC02FE"/>
    <w:rsid w:val="00AC0889"/>
    <w:rsid w:val="00AC0A31"/>
    <w:rsid w:val="00AC0D28"/>
    <w:rsid w:val="00AC1662"/>
    <w:rsid w:val="00AC1980"/>
    <w:rsid w:val="00AC1B23"/>
    <w:rsid w:val="00AC1BAF"/>
    <w:rsid w:val="00AC2677"/>
    <w:rsid w:val="00AC275C"/>
    <w:rsid w:val="00AC37B6"/>
    <w:rsid w:val="00AC39B2"/>
    <w:rsid w:val="00AC39FC"/>
    <w:rsid w:val="00AC465C"/>
    <w:rsid w:val="00AC4EAA"/>
    <w:rsid w:val="00AC53F6"/>
    <w:rsid w:val="00AC5EA5"/>
    <w:rsid w:val="00AC5F54"/>
    <w:rsid w:val="00AC6C0F"/>
    <w:rsid w:val="00AC6D7E"/>
    <w:rsid w:val="00AC6EBD"/>
    <w:rsid w:val="00AC6ED8"/>
    <w:rsid w:val="00AC6F2A"/>
    <w:rsid w:val="00AC73FB"/>
    <w:rsid w:val="00AD0572"/>
    <w:rsid w:val="00AD08B3"/>
    <w:rsid w:val="00AD1716"/>
    <w:rsid w:val="00AD1E23"/>
    <w:rsid w:val="00AD23BE"/>
    <w:rsid w:val="00AD2A14"/>
    <w:rsid w:val="00AD2E20"/>
    <w:rsid w:val="00AD35E6"/>
    <w:rsid w:val="00AD384B"/>
    <w:rsid w:val="00AD3B0F"/>
    <w:rsid w:val="00AD3BEC"/>
    <w:rsid w:val="00AD3CF0"/>
    <w:rsid w:val="00AD3FFF"/>
    <w:rsid w:val="00AD40C8"/>
    <w:rsid w:val="00AD5539"/>
    <w:rsid w:val="00AD5AC8"/>
    <w:rsid w:val="00AD5CE3"/>
    <w:rsid w:val="00AD64A1"/>
    <w:rsid w:val="00AD6582"/>
    <w:rsid w:val="00AD6EA2"/>
    <w:rsid w:val="00AD7045"/>
    <w:rsid w:val="00AE0977"/>
    <w:rsid w:val="00AE0C35"/>
    <w:rsid w:val="00AE0E44"/>
    <w:rsid w:val="00AE0FF3"/>
    <w:rsid w:val="00AE1874"/>
    <w:rsid w:val="00AE238A"/>
    <w:rsid w:val="00AE2675"/>
    <w:rsid w:val="00AE2FD4"/>
    <w:rsid w:val="00AE3053"/>
    <w:rsid w:val="00AE313C"/>
    <w:rsid w:val="00AE3899"/>
    <w:rsid w:val="00AE5113"/>
    <w:rsid w:val="00AE5883"/>
    <w:rsid w:val="00AE60CB"/>
    <w:rsid w:val="00AE68B6"/>
    <w:rsid w:val="00AE7059"/>
    <w:rsid w:val="00AE70E4"/>
    <w:rsid w:val="00AE7558"/>
    <w:rsid w:val="00AE7564"/>
    <w:rsid w:val="00AF000E"/>
    <w:rsid w:val="00AF0182"/>
    <w:rsid w:val="00AF021A"/>
    <w:rsid w:val="00AF0240"/>
    <w:rsid w:val="00AF03D2"/>
    <w:rsid w:val="00AF081D"/>
    <w:rsid w:val="00AF0948"/>
    <w:rsid w:val="00AF1679"/>
    <w:rsid w:val="00AF1A9C"/>
    <w:rsid w:val="00AF1BB1"/>
    <w:rsid w:val="00AF1D04"/>
    <w:rsid w:val="00AF27FD"/>
    <w:rsid w:val="00AF309A"/>
    <w:rsid w:val="00AF4A00"/>
    <w:rsid w:val="00AF4E77"/>
    <w:rsid w:val="00AF62C5"/>
    <w:rsid w:val="00AF686D"/>
    <w:rsid w:val="00B00C72"/>
    <w:rsid w:val="00B00F3B"/>
    <w:rsid w:val="00B01270"/>
    <w:rsid w:val="00B01C30"/>
    <w:rsid w:val="00B01D61"/>
    <w:rsid w:val="00B02125"/>
    <w:rsid w:val="00B02371"/>
    <w:rsid w:val="00B023FB"/>
    <w:rsid w:val="00B02DBC"/>
    <w:rsid w:val="00B02E4A"/>
    <w:rsid w:val="00B031CA"/>
    <w:rsid w:val="00B046C4"/>
    <w:rsid w:val="00B05A8A"/>
    <w:rsid w:val="00B0798A"/>
    <w:rsid w:val="00B079C8"/>
    <w:rsid w:val="00B07A6D"/>
    <w:rsid w:val="00B07E81"/>
    <w:rsid w:val="00B10174"/>
    <w:rsid w:val="00B110A1"/>
    <w:rsid w:val="00B111C2"/>
    <w:rsid w:val="00B1122B"/>
    <w:rsid w:val="00B11416"/>
    <w:rsid w:val="00B11638"/>
    <w:rsid w:val="00B117E3"/>
    <w:rsid w:val="00B11A57"/>
    <w:rsid w:val="00B11B74"/>
    <w:rsid w:val="00B11DBA"/>
    <w:rsid w:val="00B12649"/>
    <w:rsid w:val="00B1308C"/>
    <w:rsid w:val="00B131D4"/>
    <w:rsid w:val="00B13724"/>
    <w:rsid w:val="00B13AF5"/>
    <w:rsid w:val="00B13D8E"/>
    <w:rsid w:val="00B14902"/>
    <w:rsid w:val="00B14920"/>
    <w:rsid w:val="00B14C7A"/>
    <w:rsid w:val="00B14EEA"/>
    <w:rsid w:val="00B15119"/>
    <w:rsid w:val="00B15B75"/>
    <w:rsid w:val="00B1620F"/>
    <w:rsid w:val="00B162FA"/>
    <w:rsid w:val="00B16484"/>
    <w:rsid w:val="00B1654B"/>
    <w:rsid w:val="00B16610"/>
    <w:rsid w:val="00B16744"/>
    <w:rsid w:val="00B16D58"/>
    <w:rsid w:val="00B16D78"/>
    <w:rsid w:val="00B16DED"/>
    <w:rsid w:val="00B1741A"/>
    <w:rsid w:val="00B17578"/>
    <w:rsid w:val="00B17ABC"/>
    <w:rsid w:val="00B17CED"/>
    <w:rsid w:val="00B17E5B"/>
    <w:rsid w:val="00B20179"/>
    <w:rsid w:val="00B20339"/>
    <w:rsid w:val="00B20786"/>
    <w:rsid w:val="00B20CB3"/>
    <w:rsid w:val="00B20CE6"/>
    <w:rsid w:val="00B20CF3"/>
    <w:rsid w:val="00B20DA2"/>
    <w:rsid w:val="00B21B12"/>
    <w:rsid w:val="00B22AAB"/>
    <w:rsid w:val="00B2306B"/>
    <w:rsid w:val="00B238D5"/>
    <w:rsid w:val="00B23EB6"/>
    <w:rsid w:val="00B2431F"/>
    <w:rsid w:val="00B244CE"/>
    <w:rsid w:val="00B24B63"/>
    <w:rsid w:val="00B24BA3"/>
    <w:rsid w:val="00B24BB1"/>
    <w:rsid w:val="00B24E5B"/>
    <w:rsid w:val="00B25337"/>
    <w:rsid w:val="00B254AA"/>
    <w:rsid w:val="00B25D41"/>
    <w:rsid w:val="00B262B7"/>
    <w:rsid w:val="00B264B9"/>
    <w:rsid w:val="00B2693A"/>
    <w:rsid w:val="00B26A93"/>
    <w:rsid w:val="00B26BB6"/>
    <w:rsid w:val="00B27195"/>
    <w:rsid w:val="00B274D4"/>
    <w:rsid w:val="00B277F0"/>
    <w:rsid w:val="00B277F5"/>
    <w:rsid w:val="00B27B24"/>
    <w:rsid w:val="00B27EE2"/>
    <w:rsid w:val="00B303A3"/>
    <w:rsid w:val="00B30B92"/>
    <w:rsid w:val="00B31008"/>
    <w:rsid w:val="00B312D9"/>
    <w:rsid w:val="00B3156A"/>
    <w:rsid w:val="00B32018"/>
    <w:rsid w:val="00B3215A"/>
    <w:rsid w:val="00B32467"/>
    <w:rsid w:val="00B3250D"/>
    <w:rsid w:val="00B3260E"/>
    <w:rsid w:val="00B33701"/>
    <w:rsid w:val="00B33DD8"/>
    <w:rsid w:val="00B33F45"/>
    <w:rsid w:val="00B34C23"/>
    <w:rsid w:val="00B34D57"/>
    <w:rsid w:val="00B35189"/>
    <w:rsid w:val="00B3570F"/>
    <w:rsid w:val="00B35B67"/>
    <w:rsid w:val="00B36A58"/>
    <w:rsid w:val="00B36EB6"/>
    <w:rsid w:val="00B37121"/>
    <w:rsid w:val="00B37883"/>
    <w:rsid w:val="00B378B4"/>
    <w:rsid w:val="00B37AA7"/>
    <w:rsid w:val="00B406E3"/>
    <w:rsid w:val="00B410C1"/>
    <w:rsid w:val="00B41AD7"/>
    <w:rsid w:val="00B41CC4"/>
    <w:rsid w:val="00B421D1"/>
    <w:rsid w:val="00B4222C"/>
    <w:rsid w:val="00B424A9"/>
    <w:rsid w:val="00B42608"/>
    <w:rsid w:val="00B42C6C"/>
    <w:rsid w:val="00B42D6A"/>
    <w:rsid w:val="00B43040"/>
    <w:rsid w:val="00B4308F"/>
    <w:rsid w:val="00B4395A"/>
    <w:rsid w:val="00B43E58"/>
    <w:rsid w:val="00B43F8F"/>
    <w:rsid w:val="00B44943"/>
    <w:rsid w:val="00B458CF"/>
    <w:rsid w:val="00B45994"/>
    <w:rsid w:val="00B46903"/>
    <w:rsid w:val="00B46B7D"/>
    <w:rsid w:val="00B46D20"/>
    <w:rsid w:val="00B46E15"/>
    <w:rsid w:val="00B47017"/>
    <w:rsid w:val="00B478D6"/>
    <w:rsid w:val="00B47CD2"/>
    <w:rsid w:val="00B5061B"/>
    <w:rsid w:val="00B50E5B"/>
    <w:rsid w:val="00B50F8F"/>
    <w:rsid w:val="00B5137F"/>
    <w:rsid w:val="00B51A1B"/>
    <w:rsid w:val="00B51AD3"/>
    <w:rsid w:val="00B51FFB"/>
    <w:rsid w:val="00B522F1"/>
    <w:rsid w:val="00B523AD"/>
    <w:rsid w:val="00B52721"/>
    <w:rsid w:val="00B52BF0"/>
    <w:rsid w:val="00B52DC8"/>
    <w:rsid w:val="00B53645"/>
    <w:rsid w:val="00B54794"/>
    <w:rsid w:val="00B54890"/>
    <w:rsid w:val="00B55467"/>
    <w:rsid w:val="00B55A78"/>
    <w:rsid w:val="00B55D06"/>
    <w:rsid w:val="00B55F66"/>
    <w:rsid w:val="00B56B08"/>
    <w:rsid w:val="00B57368"/>
    <w:rsid w:val="00B57596"/>
    <w:rsid w:val="00B60563"/>
    <w:rsid w:val="00B60B66"/>
    <w:rsid w:val="00B60F1A"/>
    <w:rsid w:val="00B613A4"/>
    <w:rsid w:val="00B61874"/>
    <w:rsid w:val="00B61A1B"/>
    <w:rsid w:val="00B61B8D"/>
    <w:rsid w:val="00B621C0"/>
    <w:rsid w:val="00B629BB"/>
    <w:rsid w:val="00B62D2C"/>
    <w:rsid w:val="00B630D9"/>
    <w:rsid w:val="00B6333E"/>
    <w:rsid w:val="00B634D5"/>
    <w:rsid w:val="00B63721"/>
    <w:rsid w:val="00B63D0B"/>
    <w:rsid w:val="00B64056"/>
    <w:rsid w:val="00B65161"/>
    <w:rsid w:val="00B652D7"/>
    <w:rsid w:val="00B659A0"/>
    <w:rsid w:val="00B66610"/>
    <w:rsid w:val="00B67403"/>
    <w:rsid w:val="00B678AA"/>
    <w:rsid w:val="00B67DCD"/>
    <w:rsid w:val="00B700A8"/>
    <w:rsid w:val="00B702D9"/>
    <w:rsid w:val="00B70688"/>
    <w:rsid w:val="00B70A7B"/>
    <w:rsid w:val="00B70B58"/>
    <w:rsid w:val="00B715E9"/>
    <w:rsid w:val="00B71667"/>
    <w:rsid w:val="00B716E2"/>
    <w:rsid w:val="00B717CE"/>
    <w:rsid w:val="00B717DB"/>
    <w:rsid w:val="00B71B58"/>
    <w:rsid w:val="00B71D27"/>
    <w:rsid w:val="00B72A51"/>
    <w:rsid w:val="00B72CF7"/>
    <w:rsid w:val="00B72FC3"/>
    <w:rsid w:val="00B73742"/>
    <w:rsid w:val="00B73805"/>
    <w:rsid w:val="00B73D30"/>
    <w:rsid w:val="00B741F9"/>
    <w:rsid w:val="00B751F2"/>
    <w:rsid w:val="00B75CAF"/>
    <w:rsid w:val="00B7612E"/>
    <w:rsid w:val="00B768A9"/>
    <w:rsid w:val="00B768EE"/>
    <w:rsid w:val="00B76A4E"/>
    <w:rsid w:val="00B76E14"/>
    <w:rsid w:val="00B777CD"/>
    <w:rsid w:val="00B77F98"/>
    <w:rsid w:val="00B802D0"/>
    <w:rsid w:val="00B8089C"/>
    <w:rsid w:val="00B80A2B"/>
    <w:rsid w:val="00B80C53"/>
    <w:rsid w:val="00B80C9C"/>
    <w:rsid w:val="00B81007"/>
    <w:rsid w:val="00B81530"/>
    <w:rsid w:val="00B81A06"/>
    <w:rsid w:val="00B81F21"/>
    <w:rsid w:val="00B82CCC"/>
    <w:rsid w:val="00B82E3C"/>
    <w:rsid w:val="00B832F7"/>
    <w:rsid w:val="00B83477"/>
    <w:rsid w:val="00B83750"/>
    <w:rsid w:val="00B8403B"/>
    <w:rsid w:val="00B85223"/>
    <w:rsid w:val="00B856BF"/>
    <w:rsid w:val="00B8761B"/>
    <w:rsid w:val="00B87B6A"/>
    <w:rsid w:val="00B901B8"/>
    <w:rsid w:val="00B903F5"/>
    <w:rsid w:val="00B9045F"/>
    <w:rsid w:val="00B90D6E"/>
    <w:rsid w:val="00B91AD8"/>
    <w:rsid w:val="00B92810"/>
    <w:rsid w:val="00B92D8A"/>
    <w:rsid w:val="00B9320D"/>
    <w:rsid w:val="00B93547"/>
    <w:rsid w:val="00B935B9"/>
    <w:rsid w:val="00B93996"/>
    <w:rsid w:val="00B939FA"/>
    <w:rsid w:val="00B9401D"/>
    <w:rsid w:val="00B9429B"/>
    <w:rsid w:val="00B9475C"/>
    <w:rsid w:val="00B94AD1"/>
    <w:rsid w:val="00B94B59"/>
    <w:rsid w:val="00B94C19"/>
    <w:rsid w:val="00B94DAE"/>
    <w:rsid w:val="00B95533"/>
    <w:rsid w:val="00B9593C"/>
    <w:rsid w:val="00B959F4"/>
    <w:rsid w:val="00B95DBE"/>
    <w:rsid w:val="00B9646C"/>
    <w:rsid w:val="00BA01AC"/>
    <w:rsid w:val="00BA0598"/>
    <w:rsid w:val="00BA08A2"/>
    <w:rsid w:val="00BA09CD"/>
    <w:rsid w:val="00BA0DBE"/>
    <w:rsid w:val="00BA0FDE"/>
    <w:rsid w:val="00BA113E"/>
    <w:rsid w:val="00BA1313"/>
    <w:rsid w:val="00BA1608"/>
    <w:rsid w:val="00BA1944"/>
    <w:rsid w:val="00BA1ABB"/>
    <w:rsid w:val="00BA1B66"/>
    <w:rsid w:val="00BA1D86"/>
    <w:rsid w:val="00BA223D"/>
    <w:rsid w:val="00BA28B2"/>
    <w:rsid w:val="00BA314E"/>
    <w:rsid w:val="00BA3607"/>
    <w:rsid w:val="00BA3675"/>
    <w:rsid w:val="00BA41BD"/>
    <w:rsid w:val="00BA42AD"/>
    <w:rsid w:val="00BA4B19"/>
    <w:rsid w:val="00BA4C23"/>
    <w:rsid w:val="00BA4C86"/>
    <w:rsid w:val="00BA4CBA"/>
    <w:rsid w:val="00BA4E1A"/>
    <w:rsid w:val="00BA4F00"/>
    <w:rsid w:val="00BA5015"/>
    <w:rsid w:val="00BA5422"/>
    <w:rsid w:val="00BA545C"/>
    <w:rsid w:val="00BA5E77"/>
    <w:rsid w:val="00BA6138"/>
    <w:rsid w:val="00BA61B3"/>
    <w:rsid w:val="00BA6325"/>
    <w:rsid w:val="00BA7524"/>
    <w:rsid w:val="00BA7736"/>
    <w:rsid w:val="00BA7C3A"/>
    <w:rsid w:val="00BB01B2"/>
    <w:rsid w:val="00BB08C6"/>
    <w:rsid w:val="00BB0FB7"/>
    <w:rsid w:val="00BB1253"/>
    <w:rsid w:val="00BB1284"/>
    <w:rsid w:val="00BB12B3"/>
    <w:rsid w:val="00BB1667"/>
    <w:rsid w:val="00BB1C67"/>
    <w:rsid w:val="00BB28FF"/>
    <w:rsid w:val="00BB3764"/>
    <w:rsid w:val="00BB4158"/>
    <w:rsid w:val="00BB463D"/>
    <w:rsid w:val="00BB4793"/>
    <w:rsid w:val="00BB47B9"/>
    <w:rsid w:val="00BB4D91"/>
    <w:rsid w:val="00BB5258"/>
    <w:rsid w:val="00BB5AAE"/>
    <w:rsid w:val="00BB5B89"/>
    <w:rsid w:val="00BB5D47"/>
    <w:rsid w:val="00BB66F7"/>
    <w:rsid w:val="00BB6C28"/>
    <w:rsid w:val="00BB6F71"/>
    <w:rsid w:val="00BB76D5"/>
    <w:rsid w:val="00BB7A9B"/>
    <w:rsid w:val="00BB7ADA"/>
    <w:rsid w:val="00BB7E55"/>
    <w:rsid w:val="00BC04F0"/>
    <w:rsid w:val="00BC0808"/>
    <w:rsid w:val="00BC0F76"/>
    <w:rsid w:val="00BC1271"/>
    <w:rsid w:val="00BC26E2"/>
    <w:rsid w:val="00BC36DD"/>
    <w:rsid w:val="00BC373F"/>
    <w:rsid w:val="00BC3860"/>
    <w:rsid w:val="00BC3FA8"/>
    <w:rsid w:val="00BC41EA"/>
    <w:rsid w:val="00BC46E8"/>
    <w:rsid w:val="00BC4FF9"/>
    <w:rsid w:val="00BC510D"/>
    <w:rsid w:val="00BC526B"/>
    <w:rsid w:val="00BC5A17"/>
    <w:rsid w:val="00BC5C4C"/>
    <w:rsid w:val="00BC6011"/>
    <w:rsid w:val="00BC642D"/>
    <w:rsid w:val="00BC651A"/>
    <w:rsid w:val="00BC6CB9"/>
    <w:rsid w:val="00BC6F9A"/>
    <w:rsid w:val="00BC7C8C"/>
    <w:rsid w:val="00BD016E"/>
    <w:rsid w:val="00BD0999"/>
    <w:rsid w:val="00BD0AD5"/>
    <w:rsid w:val="00BD0B23"/>
    <w:rsid w:val="00BD1171"/>
    <w:rsid w:val="00BD117D"/>
    <w:rsid w:val="00BD13B4"/>
    <w:rsid w:val="00BD149B"/>
    <w:rsid w:val="00BD26AC"/>
    <w:rsid w:val="00BD349D"/>
    <w:rsid w:val="00BD3BCC"/>
    <w:rsid w:val="00BD3D72"/>
    <w:rsid w:val="00BD41AA"/>
    <w:rsid w:val="00BD44CB"/>
    <w:rsid w:val="00BD44F7"/>
    <w:rsid w:val="00BD4614"/>
    <w:rsid w:val="00BD4B6F"/>
    <w:rsid w:val="00BD4BD7"/>
    <w:rsid w:val="00BD54FE"/>
    <w:rsid w:val="00BD5875"/>
    <w:rsid w:val="00BD5ACC"/>
    <w:rsid w:val="00BD631B"/>
    <w:rsid w:val="00BD642C"/>
    <w:rsid w:val="00BD6C21"/>
    <w:rsid w:val="00BD73A6"/>
    <w:rsid w:val="00BD75B8"/>
    <w:rsid w:val="00BD7F71"/>
    <w:rsid w:val="00BE001D"/>
    <w:rsid w:val="00BE0544"/>
    <w:rsid w:val="00BE0C45"/>
    <w:rsid w:val="00BE0FDB"/>
    <w:rsid w:val="00BE16FD"/>
    <w:rsid w:val="00BE1F97"/>
    <w:rsid w:val="00BE2593"/>
    <w:rsid w:val="00BE2AE3"/>
    <w:rsid w:val="00BE2E7C"/>
    <w:rsid w:val="00BE30A1"/>
    <w:rsid w:val="00BE3140"/>
    <w:rsid w:val="00BE34E3"/>
    <w:rsid w:val="00BE3501"/>
    <w:rsid w:val="00BE3B50"/>
    <w:rsid w:val="00BE3F06"/>
    <w:rsid w:val="00BE3F9F"/>
    <w:rsid w:val="00BE488D"/>
    <w:rsid w:val="00BE4D3A"/>
    <w:rsid w:val="00BE4D90"/>
    <w:rsid w:val="00BE50B3"/>
    <w:rsid w:val="00BE6AA4"/>
    <w:rsid w:val="00BE6CA9"/>
    <w:rsid w:val="00BE7425"/>
    <w:rsid w:val="00BE751D"/>
    <w:rsid w:val="00BE75DD"/>
    <w:rsid w:val="00BE7760"/>
    <w:rsid w:val="00BE77CB"/>
    <w:rsid w:val="00BE784F"/>
    <w:rsid w:val="00BE7EF8"/>
    <w:rsid w:val="00BF05DF"/>
    <w:rsid w:val="00BF0769"/>
    <w:rsid w:val="00BF0A18"/>
    <w:rsid w:val="00BF0D00"/>
    <w:rsid w:val="00BF1426"/>
    <w:rsid w:val="00BF14E2"/>
    <w:rsid w:val="00BF1B4D"/>
    <w:rsid w:val="00BF209C"/>
    <w:rsid w:val="00BF276E"/>
    <w:rsid w:val="00BF37C0"/>
    <w:rsid w:val="00BF3EAA"/>
    <w:rsid w:val="00BF4974"/>
    <w:rsid w:val="00BF49B0"/>
    <w:rsid w:val="00BF4D1C"/>
    <w:rsid w:val="00BF4F03"/>
    <w:rsid w:val="00BF5311"/>
    <w:rsid w:val="00BF5401"/>
    <w:rsid w:val="00BF556B"/>
    <w:rsid w:val="00BF5D31"/>
    <w:rsid w:val="00BF5F4B"/>
    <w:rsid w:val="00BF613C"/>
    <w:rsid w:val="00BF7242"/>
    <w:rsid w:val="00BF7406"/>
    <w:rsid w:val="00BF7642"/>
    <w:rsid w:val="00BF7EAA"/>
    <w:rsid w:val="00C00B1F"/>
    <w:rsid w:val="00C01F54"/>
    <w:rsid w:val="00C01F61"/>
    <w:rsid w:val="00C02337"/>
    <w:rsid w:val="00C025E7"/>
    <w:rsid w:val="00C04991"/>
    <w:rsid w:val="00C04ECA"/>
    <w:rsid w:val="00C05599"/>
    <w:rsid w:val="00C056C1"/>
    <w:rsid w:val="00C060C4"/>
    <w:rsid w:val="00C0627C"/>
    <w:rsid w:val="00C0664E"/>
    <w:rsid w:val="00C07B5F"/>
    <w:rsid w:val="00C07C5C"/>
    <w:rsid w:val="00C105FD"/>
    <w:rsid w:val="00C10EAA"/>
    <w:rsid w:val="00C1111C"/>
    <w:rsid w:val="00C1158C"/>
    <w:rsid w:val="00C11A81"/>
    <w:rsid w:val="00C11D0C"/>
    <w:rsid w:val="00C11D62"/>
    <w:rsid w:val="00C120D2"/>
    <w:rsid w:val="00C12832"/>
    <w:rsid w:val="00C12C43"/>
    <w:rsid w:val="00C12F78"/>
    <w:rsid w:val="00C1331E"/>
    <w:rsid w:val="00C13697"/>
    <w:rsid w:val="00C14529"/>
    <w:rsid w:val="00C1472A"/>
    <w:rsid w:val="00C147ED"/>
    <w:rsid w:val="00C155D6"/>
    <w:rsid w:val="00C15960"/>
    <w:rsid w:val="00C15D2E"/>
    <w:rsid w:val="00C17A43"/>
    <w:rsid w:val="00C200AD"/>
    <w:rsid w:val="00C20359"/>
    <w:rsid w:val="00C2057D"/>
    <w:rsid w:val="00C20722"/>
    <w:rsid w:val="00C21261"/>
    <w:rsid w:val="00C212D8"/>
    <w:rsid w:val="00C21E63"/>
    <w:rsid w:val="00C22490"/>
    <w:rsid w:val="00C2254F"/>
    <w:rsid w:val="00C22CEF"/>
    <w:rsid w:val="00C231D2"/>
    <w:rsid w:val="00C235AB"/>
    <w:rsid w:val="00C2395B"/>
    <w:rsid w:val="00C24163"/>
    <w:rsid w:val="00C2418E"/>
    <w:rsid w:val="00C25546"/>
    <w:rsid w:val="00C25A29"/>
    <w:rsid w:val="00C25DB1"/>
    <w:rsid w:val="00C26EB0"/>
    <w:rsid w:val="00C27029"/>
    <w:rsid w:val="00C27DF6"/>
    <w:rsid w:val="00C302A8"/>
    <w:rsid w:val="00C30512"/>
    <w:rsid w:val="00C30662"/>
    <w:rsid w:val="00C30669"/>
    <w:rsid w:val="00C30C9C"/>
    <w:rsid w:val="00C3153F"/>
    <w:rsid w:val="00C31DB2"/>
    <w:rsid w:val="00C32882"/>
    <w:rsid w:val="00C32B5C"/>
    <w:rsid w:val="00C32D86"/>
    <w:rsid w:val="00C33294"/>
    <w:rsid w:val="00C33326"/>
    <w:rsid w:val="00C334A1"/>
    <w:rsid w:val="00C335E7"/>
    <w:rsid w:val="00C33AA4"/>
    <w:rsid w:val="00C342FD"/>
    <w:rsid w:val="00C34869"/>
    <w:rsid w:val="00C353EB"/>
    <w:rsid w:val="00C357C2"/>
    <w:rsid w:val="00C3603F"/>
    <w:rsid w:val="00C361AE"/>
    <w:rsid w:val="00C375BC"/>
    <w:rsid w:val="00C3788B"/>
    <w:rsid w:val="00C401DB"/>
    <w:rsid w:val="00C40412"/>
    <w:rsid w:val="00C407B9"/>
    <w:rsid w:val="00C41F6A"/>
    <w:rsid w:val="00C42A71"/>
    <w:rsid w:val="00C42D13"/>
    <w:rsid w:val="00C42F9E"/>
    <w:rsid w:val="00C436D5"/>
    <w:rsid w:val="00C4416B"/>
    <w:rsid w:val="00C4456A"/>
    <w:rsid w:val="00C44F3D"/>
    <w:rsid w:val="00C45114"/>
    <w:rsid w:val="00C45513"/>
    <w:rsid w:val="00C455A4"/>
    <w:rsid w:val="00C45686"/>
    <w:rsid w:val="00C4599E"/>
    <w:rsid w:val="00C45B5B"/>
    <w:rsid w:val="00C45ED1"/>
    <w:rsid w:val="00C45F21"/>
    <w:rsid w:val="00C46C07"/>
    <w:rsid w:val="00C46C82"/>
    <w:rsid w:val="00C46D9F"/>
    <w:rsid w:val="00C46FF9"/>
    <w:rsid w:val="00C471AE"/>
    <w:rsid w:val="00C477B8"/>
    <w:rsid w:val="00C47BA4"/>
    <w:rsid w:val="00C50227"/>
    <w:rsid w:val="00C5028F"/>
    <w:rsid w:val="00C504CF"/>
    <w:rsid w:val="00C50563"/>
    <w:rsid w:val="00C505C9"/>
    <w:rsid w:val="00C5062D"/>
    <w:rsid w:val="00C506DC"/>
    <w:rsid w:val="00C50A0F"/>
    <w:rsid w:val="00C50C6B"/>
    <w:rsid w:val="00C5168B"/>
    <w:rsid w:val="00C519AF"/>
    <w:rsid w:val="00C52966"/>
    <w:rsid w:val="00C52B3C"/>
    <w:rsid w:val="00C52E1D"/>
    <w:rsid w:val="00C53168"/>
    <w:rsid w:val="00C53AEA"/>
    <w:rsid w:val="00C53FA0"/>
    <w:rsid w:val="00C547A7"/>
    <w:rsid w:val="00C55203"/>
    <w:rsid w:val="00C55CC0"/>
    <w:rsid w:val="00C55D7D"/>
    <w:rsid w:val="00C56B19"/>
    <w:rsid w:val="00C56DC9"/>
    <w:rsid w:val="00C56FF6"/>
    <w:rsid w:val="00C5771E"/>
    <w:rsid w:val="00C57818"/>
    <w:rsid w:val="00C579B0"/>
    <w:rsid w:val="00C57E42"/>
    <w:rsid w:val="00C57FE9"/>
    <w:rsid w:val="00C600BA"/>
    <w:rsid w:val="00C6041B"/>
    <w:rsid w:val="00C60FC6"/>
    <w:rsid w:val="00C616B6"/>
    <w:rsid w:val="00C61C0B"/>
    <w:rsid w:val="00C61F25"/>
    <w:rsid w:val="00C627B2"/>
    <w:rsid w:val="00C62D6C"/>
    <w:rsid w:val="00C62F8A"/>
    <w:rsid w:val="00C6303C"/>
    <w:rsid w:val="00C6345D"/>
    <w:rsid w:val="00C6362A"/>
    <w:rsid w:val="00C636B8"/>
    <w:rsid w:val="00C63F52"/>
    <w:rsid w:val="00C646F9"/>
    <w:rsid w:val="00C64CF9"/>
    <w:rsid w:val="00C651AF"/>
    <w:rsid w:val="00C65235"/>
    <w:rsid w:val="00C653C6"/>
    <w:rsid w:val="00C65C8E"/>
    <w:rsid w:val="00C6621E"/>
    <w:rsid w:val="00C664A9"/>
    <w:rsid w:val="00C6716E"/>
    <w:rsid w:val="00C671D9"/>
    <w:rsid w:val="00C672A6"/>
    <w:rsid w:val="00C675B7"/>
    <w:rsid w:val="00C6769C"/>
    <w:rsid w:val="00C67C02"/>
    <w:rsid w:val="00C67CDC"/>
    <w:rsid w:val="00C70339"/>
    <w:rsid w:val="00C706C8"/>
    <w:rsid w:val="00C70952"/>
    <w:rsid w:val="00C70D41"/>
    <w:rsid w:val="00C70EDB"/>
    <w:rsid w:val="00C70F9D"/>
    <w:rsid w:val="00C7109B"/>
    <w:rsid w:val="00C7125B"/>
    <w:rsid w:val="00C71736"/>
    <w:rsid w:val="00C71D4D"/>
    <w:rsid w:val="00C72F5E"/>
    <w:rsid w:val="00C7333C"/>
    <w:rsid w:val="00C73371"/>
    <w:rsid w:val="00C734D3"/>
    <w:rsid w:val="00C739E0"/>
    <w:rsid w:val="00C73A09"/>
    <w:rsid w:val="00C73D66"/>
    <w:rsid w:val="00C73D6C"/>
    <w:rsid w:val="00C742BB"/>
    <w:rsid w:val="00C748EB"/>
    <w:rsid w:val="00C74CFE"/>
    <w:rsid w:val="00C758C0"/>
    <w:rsid w:val="00C75AD8"/>
    <w:rsid w:val="00C75F7E"/>
    <w:rsid w:val="00C75FC6"/>
    <w:rsid w:val="00C76BD6"/>
    <w:rsid w:val="00C76FB7"/>
    <w:rsid w:val="00C77237"/>
    <w:rsid w:val="00C776E7"/>
    <w:rsid w:val="00C77746"/>
    <w:rsid w:val="00C77910"/>
    <w:rsid w:val="00C779EA"/>
    <w:rsid w:val="00C77A36"/>
    <w:rsid w:val="00C803E7"/>
    <w:rsid w:val="00C80A25"/>
    <w:rsid w:val="00C80C46"/>
    <w:rsid w:val="00C80E18"/>
    <w:rsid w:val="00C81A0D"/>
    <w:rsid w:val="00C822C4"/>
    <w:rsid w:val="00C82A69"/>
    <w:rsid w:val="00C82B6B"/>
    <w:rsid w:val="00C838E9"/>
    <w:rsid w:val="00C84528"/>
    <w:rsid w:val="00C84721"/>
    <w:rsid w:val="00C84B81"/>
    <w:rsid w:val="00C84BA7"/>
    <w:rsid w:val="00C84E64"/>
    <w:rsid w:val="00C860BB"/>
    <w:rsid w:val="00C863D0"/>
    <w:rsid w:val="00C8654C"/>
    <w:rsid w:val="00C8667F"/>
    <w:rsid w:val="00C86972"/>
    <w:rsid w:val="00C86B50"/>
    <w:rsid w:val="00C86C3F"/>
    <w:rsid w:val="00C86C8D"/>
    <w:rsid w:val="00C874CF"/>
    <w:rsid w:val="00C90012"/>
    <w:rsid w:val="00C90BA6"/>
    <w:rsid w:val="00C90CBD"/>
    <w:rsid w:val="00C91434"/>
    <w:rsid w:val="00C914B0"/>
    <w:rsid w:val="00C926E7"/>
    <w:rsid w:val="00C926FC"/>
    <w:rsid w:val="00C93281"/>
    <w:rsid w:val="00C93340"/>
    <w:rsid w:val="00C9344C"/>
    <w:rsid w:val="00C93551"/>
    <w:rsid w:val="00C942BC"/>
    <w:rsid w:val="00C9488C"/>
    <w:rsid w:val="00C94921"/>
    <w:rsid w:val="00C94D93"/>
    <w:rsid w:val="00C94F2D"/>
    <w:rsid w:val="00C9548C"/>
    <w:rsid w:val="00C954BB"/>
    <w:rsid w:val="00C95CB6"/>
    <w:rsid w:val="00C96C23"/>
    <w:rsid w:val="00C96FF0"/>
    <w:rsid w:val="00C97828"/>
    <w:rsid w:val="00C97BF2"/>
    <w:rsid w:val="00C97F25"/>
    <w:rsid w:val="00CA050E"/>
    <w:rsid w:val="00CA05AD"/>
    <w:rsid w:val="00CA0F47"/>
    <w:rsid w:val="00CA1909"/>
    <w:rsid w:val="00CA1E2D"/>
    <w:rsid w:val="00CA20A4"/>
    <w:rsid w:val="00CA2E36"/>
    <w:rsid w:val="00CA3162"/>
    <w:rsid w:val="00CA4154"/>
    <w:rsid w:val="00CA41DB"/>
    <w:rsid w:val="00CA47AC"/>
    <w:rsid w:val="00CA48D8"/>
    <w:rsid w:val="00CA4C3B"/>
    <w:rsid w:val="00CA4CC4"/>
    <w:rsid w:val="00CA4E74"/>
    <w:rsid w:val="00CA4ED5"/>
    <w:rsid w:val="00CA5311"/>
    <w:rsid w:val="00CA6089"/>
    <w:rsid w:val="00CA7375"/>
    <w:rsid w:val="00CA74B9"/>
    <w:rsid w:val="00CA77DF"/>
    <w:rsid w:val="00CA7942"/>
    <w:rsid w:val="00CA7F90"/>
    <w:rsid w:val="00CB0425"/>
    <w:rsid w:val="00CB07C3"/>
    <w:rsid w:val="00CB0B18"/>
    <w:rsid w:val="00CB1602"/>
    <w:rsid w:val="00CB1B8F"/>
    <w:rsid w:val="00CB1F69"/>
    <w:rsid w:val="00CB2302"/>
    <w:rsid w:val="00CB251C"/>
    <w:rsid w:val="00CB272C"/>
    <w:rsid w:val="00CB3214"/>
    <w:rsid w:val="00CB3E89"/>
    <w:rsid w:val="00CB40B3"/>
    <w:rsid w:val="00CB487C"/>
    <w:rsid w:val="00CB4B60"/>
    <w:rsid w:val="00CB4E17"/>
    <w:rsid w:val="00CB6180"/>
    <w:rsid w:val="00CB61E0"/>
    <w:rsid w:val="00CB68E0"/>
    <w:rsid w:val="00CB77F2"/>
    <w:rsid w:val="00CB7944"/>
    <w:rsid w:val="00CB7B66"/>
    <w:rsid w:val="00CB7D6B"/>
    <w:rsid w:val="00CB7F06"/>
    <w:rsid w:val="00CC08AD"/>
    <w:rsid w:val="00CC0905"/>
    <w:rsid w:val="00CC0F03"/>
    <w:rsid w:val="00CC17EC"/>
    <w:rsid w:val="00CC188C"/>
    <w:rsid w:val="00CC1AFC"/>
    <w:rsid w:val="00CC204A"/>
    <w:rsid w:val="00CC2749"/>
    <w:rsid w:val="00CC28AD"/>
    <w:rsid w:val="00CC2B36"/>
    <w:rsid w:val="00CC3322"/>
    <w:rsid w:val="00CC3C0B"/>
    <w:rsid w:val="00CC51D4"/>
    <w:rsid w:val="00CC5A88"/>
    <w:rsid w:val="00CC5B4F"/>
    <w:rsid w:val="00CC5CBC"/>
    <w:rsid w:val="00CC602E"/>
    <w:rsid w:val="00CC6407"/>
    <w:rsid w:val="00CC6805"/>
    <w:rsid w:val="00CC6CFC"/>
    <w:rsid w:val="00CC74F3"/>
    <w:rsid w:val="00CC7733"/>
    <w:rsid w:val="00CC7C44"/>
    <w:rsid w:val="00CD0927"/>
    <w:rsid w:val="00CD0E7F"/>
    <w:rsid w:val="00CD1583"/>
    <w:rsid w:val="00CD2054"/>
    <w:rsid w:val="00CD2068"/>
    <w:rsid w:val="00CD24D0"/>
    <w:rsid w:val="00CD2762"/>
    <w:rsid w:val="00CD2997"/>
    <w:rsid w:val="00CD2ECE"/>
    <w:rsid w:val="00CD2F1E"/>
    <w:rsid w:val="00CD2FA0"/>
    <w:rsid w:val="00CD3CF4"/>
    <w:rsid w:val="00CD3F98"/>
    <w:rsid w:val="00CD4076"/>
    <w:rsid w:val="00CD4590"/>
    <w:rsid w:val="00CD46AF"/>
    <w:rsid w:val="00CD4E96"/>
    <w:rsid w:val="00CD4F12"/>
    <w:rsid w:val="00CD5982"/>
    <w:rsid w:val="00CD59E4"/>
    <w:rsid w:val="00CD5BED"/>
    <w:rsid w:val="00CD6CEA"/>
    <w:rsid w:val="00CD7529"/>
    <w:rsid w:val="00CD76D9"/>
    <w:rsid w:val="00CD7753"/>
    <w:rsid w:val="00CD7AD4"/>
    <w:rsid w:val="00CD7F82"/>
    <w:rsid w:val="00CE068E"/>
    <w:rsid w:val="00CE1499"/>
    <w:rsid w:val="00CE1886"/>
    <w:rsid w:val="00CE2189"/>
    <w:rsid w:val="00CE29E4"/>
    <w:rsid w:val="00CE3156"/>
    <w:rsid w:val="00CE32A6"/>
    <w:rsid w:val="00CE32D7"/>
    <w:rsid w:val="00CE38C2"/>
    <w:rsid w:val="00CE4381"/>
    <w:rsid w:val="00CE47E3"/>
    <w:rsid w:val="00CE49EF"/>
    <w:rsid w:val="00CE5978"/>
    <w:rsid w:val="00CE5E81"/>
    <w:rsid w:val="00CE5FE7"/>
    <w:rsid w:val="00CE6194"/>
    <w:rsid w:val="00CE6609"/>
    <w:rsid w:val="00CE6638"/>
    <w:rsid w:val="00CE67E7"/>
    <w:rsid w:val="00CE6B01"/>
    <w:rsid w:val="00CE7094"/>
    <w:rsid w:val="00CE7209"/>
    <w:rsid w:val="00CE7246"/>
    <w:rsid w:val="00CE75F3"/>
    <w:rsid w:val="00CE7B8F"/>
    <w:rsid w:val="00CF026D"/>
    <w:rsid w:val="00CF06E5"/>
    <w:rsid w:val="00CF07B3"/>
    <w:rsid w:val="00CF0B31"/>
    <w:rsid w:val="00CF0DEF"/>
    <w:rsid w:val="00CF12CA"/>
    <w:rsid w:val="00CF195C"/>
    <w:rsid w:val="00CF1A70"/>
    <w:rsid w:val="00CF25F7"/>
    <w:rsid w:val="00CF27C5"/>
    <w:rsid w:val="00CF2BC0"/>
    <w:rsid w:val="00CF313D"/>
    <w:rsid w:val="00CF3C78"/>
    <w:rsid w:val="00CF42B5"/>
    <w:rsid w:val="00CF4962"/>
    <w:rsid w:val="00CF4D1C"/>
    <w:rsid w:val="00CF5F3A"/>
    <w:rsid w:val="00CF5FBF"/>
    <w:rsid w:val="00CF702D"/>
    <w:rsid w:val="00CF7466"/>
    <w:rsid w:val="00CF76B7"/>
    <w:rsid w:val="00CF7870"/>
    <w:rsid w:val="00D00473"/>
    <w:rsid w:val="00D004EA"/>
    <w:rsid w:val="00D00E6C"/>
    <w:rsid w:val="00D00F20"/>
    <w:rsid w:val="00D00FDB"/>
    <w:rsid w:val="00D011AC"/>
    <w:rsid w:val="00D01640"/>
    <w:rsid w:val="00D0199F"/>
    <w:rsid w:val="00D01CB2"/>
    <w:rsid w:val="00D01CEA"/>
    <w:rsid w:val="00D01F50"/>
    <w:rsid w:val="00D024FF"/>
    <w:rsid w:val="00D03132"/>
    <w:rsid w:val="00D031A6"/>
    <w:rsid w:val="00D033F6"/>
    <w:rsid w:val="00D0373D"/>
    <w:rsid w:val="00D03824"/>
    <w:rsid w:val="00D042CB"/>
    <w:rsid w:val="00D04346"/>
    <w:rsid w:val="00D04E4D"/>
    <w:rsid w:val="00D05195"/>
    <w:rsid w:val="00D054CB"/>
    <w:rsid w:val="00D054D1"/>
    <w:rsid w:val="00D056F3"/>
    <w:rsid w:val="00D059B8"/>
    <w:rsid w:val="00D05F93"/>
    <w:rsid w:val="00D061E5"/>
    <w:rsid w:val="00D06846"/>
    <w:rsid w:val="00D07042"/>
    <w:rsid w:val="00D07144"/>
    <w:rsid w:val="00D0766B"/>
    <w:rsid w:val="00D076D9"/>
    <w:rsid w:val="00D078EB"/>
    <w:rsid w:val="00D101A7"/>
    <w:rsid w:val="00D10434"/>
    <w:rsid w:val="00D10986"/>
    <w:rsid w:val="00D11182"/>
    <w:rsid w:val="00D11241"/>
    <w:rsid w:val="00D117D2"/>
    <w:rsid w:val="00D11E7B"/>
    <w:rsid w:val="00D12316"/>
    <w:rsid w:val="00D1272B"/>
    <w:rsid w:val="00D13270"/>
    <w:rsid w:val="00D13FDA"/>
    <w:rsid w:val="00D14024"/>
    <w:rsid w:val="00D140B7"/>
    <w:rsid w:val="00D140CE"/>
    <w:rsid w:val="00D143D7"/>
    <w:rsid w:val="00D14C27"/>
    <w:rsid w:val="00D14DB9"/>
    <w:rsid w:val="00D151F2"/>
    <w:rsid w:val="00D1529A"/>
    <w:rsid w:val="00D15963"/>
    <w:rsid w:val="00D15A28"/>
    <w:rsid w:val="00D15B3F"/>
    <w:rsid w:val="00D162F0"/>
    <w:rsid w:val="00D16E30"/>
    <w:rsid w:val="00D1712F"/>
    <w:rsid w:val="00D17DC8"/>
    <w:rsid w:val="00D17FF7"/>
    <w:rsid w:val="00D2050B"/>
    <w:rsid w:val="00D20682"/>
    <w:rsid w:val="00D20DBA"/>
    <w:rsid w:val="00D21579"/>
    <w:rsid w:val="00D21654"/>
    <w:rsid w:val="00D21E94"/>
    <w:rsid w:val="00D224C4"/>
    <w:rsid w:val="00D22593"/>
    <w:rsid w:val="00D229D4"/>
    <w:rsid w:val="00D229F8"/>
    <w:rsid w:val="00D22F2B"/>
    <w:rsid w:val="00D2312E"/>
    <w:rsid w:val="00D23245"/>
    <w:rsid w:val="00D234B3"/>
    <w:rsid w:val="00D23537"/>
    <w:rsid w:val="00D23FE7"/>
    <w:rsid w:val="00D244CF"/>
    <w:rsid w:val="00D2546E"/>
    <w:rsid w:val="00D25CB4"/>
    <w:rsid w:val="00D26A58"/>
    <w:rsid w:val="00D271C3"/>
    <w:rsid w:val="00D271EC"/>
    <w:rsid w:val="00D276FD"/>
    <w:rsid w:val="00D30B68"/>
    <w:rsid w:val="00D30B99"/>
    <w:rsid w:val="00D31030"/>
    <w:rsid w:val="00D313B4"/>
    <w:rsid w:val="00D3175D"/>
    <w:rsid w:val="00D31C32"/>
    <w:rsid w:val="00D32532"/>
    <w:rsid w:val="00D331ED"/>
    <w:rsid w:val="00D333BC"/>
    <w:rsid w:val="00D34681"/>
    <w:rsid w:val="00D3470A"/>
    <w:rsid w:val="00D351A5"/>
    <w:rsid w:val="00D352AE"/>
    <w:rsid w:val="00D36488"/>
    <w:rsid w:val="00D37DF5"/>
    <w:rsid w:val="00D405EA"/>
    <w:rsid w:val="00D4077C"/>
    <w:rsid w:val="00D40CCF"/>
    <w:rsid w:val="00D41ECA"/>
    <w:rsid w:val="00D425BD"/>
    <w:rsid w:val="00D42E06"/>
    <w:rsid w:val="00D4301E"/>
    <w:rsid w:val="00D43DF4"/>
    <w:rsid w:val="00D446CC"/>
    <w:rsid w:val="00D44EBB"/>
    <w:rsid w:val="00D457B9"/>
    <w:rsid w:val="00D45B2D"/>
    <w:rsid w:val="00D45CF2"/>
    <w:rsid w:val="00D45D32"/>
    <w:rsid w:val="00D45E49"/>
    <w:rsid w:val="00D46078"/>
    <w:rsid w:val="00D4660A"/>
    <w:rsid w:val="00D46D52"/>
    <w:rsid w:val="00D4748C"/>
    <w:rsid w:val="00D4764C"/>
    <w:rsid w:val="00D47DB6"/>
    <w:rsid w:val="00D50229"/>
    <w:rsid w:val="00D507E9"/>
    <w:rsid w:val="00D50907"/>
    <w:rsid w:val="00D509C7"/>
    <w:rsid w:val="00D50C78"/>
    <w:rsid w:val="00D517D1"/>
    <w:rsid w:val="00D51A8B"/>
    <w:rsid w:val="00D521F0"/>
    <w:rsid w:val="00D5221F"/>
    <w:rsid w:val="00D5232F"/>
    <w:rsid w:val="00D5279C"/>
    <w:rsid w:val="00D5381A"/>
    <w:rsid w:val="00D54253"/>
    <w:rsid w:val="00D545F0"/>
    <w:rsid w:val="00D5475F"/>
    <w:rsid w:val="00D54924"/>
    <w:rsid w:val="00D55092"/>
    <w:rsid w:val="00D559A9"/>
    <w:rsid w:val="00D55EB7"/>
    <w:rsid w:val="00D56155"/>
    <w:rsid w:val="00D56975"/>
    <w:rsid w:val="00D56B8C"/>
    <w:rsid w:val="00D56BF1"/>
    <w:rsid w:val="00D56FC4"/>
    <w:rsid w:val="00D57111"/>
    <w:rsid w:val="00D573DC"/>
    <w:rsid w:val="00D57CAB"/>
    <w:rsid w:val="00D60218"/>
    <w:rsid w:val="00D608DA"/>
    <w:rsid w:val="00D60931"/>
    <w:rsid w:val="00D60DB5"/>
    <w:rsid w:val="00D60EA3"/>
    <w:rsid w:val="00D6107C"/>
    <w:rsid w:val="00D61204"/>
    <w:rsid w:val="00D6193B"/>
    <w:rsid w:val="00D61C1C"/>
    <w:rsid w:val="00D62CDC"/>
    <w:rsid w:val="00D63475"/>
    <w:rsid w:val="00D634DA"/>
    <w:rsid w:val="00D63DA0"/>
    <w:rsid w:val="00D63EEE"/>
    <w:rsid w:val="00D64613"/>
    <w:rsid w:val="00D6486F"/>
    <w:rsid w:val="00D648C9"/>
    <w:rsid w:val="00D648E7"/>
    <w:rsid w:val="00D64966"/>
    <w:rsid w:val="00D64A2B"/>
    <w:rsid w:val="00D65172"/>
    <w:rsid w:val="00D652B6"/>
    <w:rsid w:val="00D65544"/>
    <w:rsid w:val="00D65C7F"/>
    <w:rsid w:val="00D66122"/>
    <w:rsid w:val="00D6623C"/>
    <w:rsid w:val="00D66871"/>
    <w:rsid w:val="00D66A8E"/>
    <w:rsid w:val="00D66C55"/>
    <w:rsid w:val="00D673AC"/>
    <w:rsid w:val="00D6741E"/>
    <w:rsid w:val="00D67BF5"/>
    <w:rsid w:val="00D70056"/>
    <w:rsid w:val="00D70CF0"/>
    <w:rsid w:val="00D713DD"/>
    <w:rsid w:val="00D71703"/>
    <w:rsid w:val="00D71AC8"/>
    <w:rsid w:val="00D71F6F"/>
    <w:rsid w:val="00D72240"/>
    <w:rsid w:val="00D727EB"/>
    <w:rsid w:val="00D7334F"/>
    <w:rsid w:val="00D749CE"/>
    <w:rsid w:val="00D7532C"/>
    <w:rsid w:val="00D7563D"/>
    <w:rsid w:val="00D75B63"/>
    <w:rsid w:val="00D75CAB"/>
    <w:rsid w:val="00D76416"/>
    <w:rsid w:val="00D766FB"/>
    <w:rsid w:val="00D76940"/>
    <w:rsid w:val="00D76FE2"/>
    <w:rsid w:val="00D77044"/>
    <w:rsid w:val="00D770D0"/>
    <w:rsid w:val="00D7775D"/>
    <w:rsid w:val="00D77862"/>
    <w:rsid w:val="00D77B70"/>
    <w:rsid w:val="00D77D1C"/>
    <w:rsid w:val="00D77FE2"/>
    <w:rsid w:val="00D80740"/>
    <w:rsid w:val="00D80E5F"/>
    <w:rsid w:val="00D81477"/>
    <w:rsid w:val="00D81C7D"/>
    <w:rsid w:val="00D82689"/>
    <w:rsid w:val="00D82F20"/>
    <w:rsid w:val="00D82FAE"/>
    <w:rsid w:val="00D83B91"/>
    <w:rsid w:val="00D83DBA"/>
    <w:rsid w:val="00D83DDB"/>
    <w:rsid w:val="00D849AD"/>
    <w:rsid w:val="00D85A6F"/>
    <w:rsid w:val="00D85B44"/>
    <w:rsid w:val="00D85D2A"/>
    <w:rsid w:val="00D86296"/>
    <w:rsid w:val="00D8699B"/>
    <w:rsid w:val="00D86E7C"/>
    <w:rsid w:val="00D872AA"/>
    <w:rsid w:val="00D8797C"/>
    <w:rsid w:val="00D87DE7"/>
    <w:rsid w:val="00D87EDD"/>
    <w:rsid w:val="00D9047B"/>
    <w:rsid w:val="00D908E8"/>
    <w:rsid w:val="00D90A30"/>
    <w:rsid w:val="00D9125C"/>
    <w:rsid w:val="00D919C3"/>
    <w:rsid w:val="00D91CC6"/>
    <w:rsid w:val="00D94155"/>
    <w:rsid w:val="00D94E47"/>
    <w:rsid w:val="00D94ECB"/>
    <w:rsid w:val="00D94EF8"/>
    <w:rsid w:val="00D95194"/>
    <w:rsid w:val="00D958E4"/>
    <w:rsid w:val="00D95A24"/>
    <w:rsid w:val="00D9662D"/>
    <w:rsid w:val="00D96701"/>
    <w:rsid w:val="00D96793"/>
    <w:rsid w:val="00D96B85"/>
    <w:rsid w:val="00D96BEC"/>
    <w:rsid w:val="00D96D38"/>
    <w:rsid w:val="00D97292"/>
    <w:rsid w:val="00D9741E"/>
    <w:rsid w:val="00DA00C2"/>
    <w:rsid w:val="00DA08CB"/>
    <w:rsid w:val="00DA0BCE"/>
    <w:rsid w:val="00DA0EAB"/>
    <w:rsid w:val="00DA163E"/>
    <w:rsid w:val="00DA189E"/>
    <w:rsid w:val="00DA2788"/>
    <w:rsid w:val="00DA2C08"/>
    <w:rsid w:val="00DA2C4C"/>
    <w:rsid w:val="00DA33F9"/>
    <w:rsid w:val="00DA35CC"/>
    <w:rsid w:val="00DA3827"/>
    <w:rsid w:val="00DA399C"/>
    <w:rsid w:val="00DA400E"/>
    <w:rsid w:val="00DA4514"/>
    <w:rsid w:val="00DA4849"/>
    <w:rsid w:val="00DA49C8"/>
    <w:rsid w:val="00DA5178"/>
    <w:rsid w:val="00DA5DB9"/>
    <w:rsid w:val="00DA610C"/>
    <w:rsid w:val="00DA623C"/>
    <w:rsid w:val="00DA6650"/>
    <w:rsid w:val="00DA67AC"/>
    <w:rsid w:val="00DA6919"/>
    <w:rsid w:val="00DA6A0B"/>
    <w:rsid w:val="00DA70D5"/>
    <w:rsid w:val="00DA7B0E"/>
    <w:rsid w:val="00DA7CC4"/>
    <w:rsid w:val="00DA7D89"/>
    <w:rsid w:val="00DA7E26"/>
    <w:rsid w:val="00DB047C"/>
    <w:rsid w:val="00DB0E1C"/>
    <w:rsid w:val="00DB1545"/>
    <w:rsid w:val="00DB177A"/>
    <w:rsid w:val="00DB1E8A"/>
    <w:rsid w:val="00DB2180"/>
    <w:rsid w:val="00DB2285"/>
    <w:rsid w:val="00DB383B"/>
    <w:rsid w:val="00DB3A85"/>
    <w:rsid w:val="00DB415F"/>
    <w:rsid w:val="00DB4DEC"/>
    <w:rsid w:val="00DB5005"/>
    <w:rsid w:val="00DB5E6D"/>
    <w:rsid w:val="00DB6247"/>
    <w:rsid w:val="00DB74B7"/>
    <w:rsid w:val="00DC0184"/>
    <w:rsid w:val="00DC0514"/>
    <w:rsid w:val="00DC0969"/>
    <w:rsid w:val="00DC0BCD"/>
    <w:rsid w:val="00DC1350"/>
    <w:rsid w:val="00DC1531"/>
    <w:rsid w:val="00DC1820"/>
    <w:rsid w:val="00DC18FE"/>
    <w:rsid w:val="00DC2B0B"/>
    <w:rsid w:val="00DC2C00"/>
    <w:rsid w:val="00DC2C11"/>
    <w:rsid w:val="00DC343B"/>
    <w:rsid w:val="00DC48EA"/>
    <w:rsid w:val="00DC4BB1"/>
    <w:rsid w:val="00DC4D03"/>
    <w:rsid w:val="00DC4F96"/>
    <w:rsid w:val="00DC527D"/>
    <w:rsid w:val="00DC54F8"/>
    <w:rsid w:val="00DC6881"/>
    <w:rsid w:val="00DC7287"/>
    <w:rsid w:val="00DC740A"/>
    <w:rsid w:val="00DC7A73"/>
    <w:rsid w:val="00DC7AE1"/>
    <w:rsid w:val="00DC7CF7"/>
    <w:rsid w:val="00DD007B"/>
    <w:rsid w:val="00DD0483"/>
    <w:rsid w:val="00DD0549"/>
    <w:rsid w:val="00DD1731"/>
    <w:rsid w:val="00DD19DE"/>
    <w:rsid w:val="00DD1B06"/>
    <w:rsid w:val="00DD24E9"/>
    <w:rsid w:val="00DD2A40"/>
    <w:rsid w:val="00DD31CF"/>
    <w:rsid w:val="00DD340B"/>
    <w:rsid w:val="00DD3A3E"/>
    <w:rsid w:val="00DD43D5"/>
    <w:rsid w:val="00DD46DB"/>
    <w:rsid w:val="00DD4AB9"/>
    <w:rsid w:val="00DD4C7A"/>
    <w:rsid w:val="00DD4EE5"/>
    <w:rsid w:val="00DD5196"/>
    <w:rsid w:val="00DD5583"/>
    <w:rsid w:val="00DD5937"/>
    <w:rsid w:val="00DD5DB3"/>
    <w:rsid w:val="00DD6249"/>
    <w:rsid w:val="00DD6502"/>
    <w:rsid w:val="00DD698C"/>
    <w:rsid w:val="00DD6A9F"/>
    <w:rsid w:val="00DD6DB6"/>
    <w:rsid w:val="00DD7EBA"/>
    <w:rsid w:val="00DE02C2"/>
    <w:rsid w:val="00DE0441"/>
    <w:rsid w:val="00DE085C"/>
    <w:rsid w:val="00DE0875"/>
    <w:rsid w:val="00DE0A83"/>
    <w:rsid w:val="00DE0DF6"/>
    <w:rsid w:val="00DE1712"/>
    <w:rsid w:val="00DE18F0"/>
    <w:rsid w:val="00DE1D8C"/>
    <w:rsid w:val="00DE22E6"/>
    <w:rsid w:val="00DE2889"/>
    <w:rsid w:val="00DE2AE2"/>
    <w:rsid w:val="00DE3289"/>
    <w:rsid w:val="00DE39AE"/>
    <w:rsid w:val="00DE39E0"/>
    <w:rsid w:val="00DE3B18"/>
    <w:rsid w:val="00DE4327"/>
    <w:rsid w:val="00DE467A"/>
    <w:rsid w:val="00DE4A19"/>
    <w:rsid w:val="00DE4CD2"/>
    <w:rsid w:val="00DE5917"/>
    <w:rsid w:val="00DE6072"/>
    <w:rsid w:val="00DE6145"/>
    <w:rsid w:val="00DE64BE"/>
    <w:rsid w:val="00DE67C2"/>
    <w:rsid w:val="00DE7070"/>
    <w:rsid w:val="00DE7772"/>
    <w:rsid w:val="00DF0003"/>
    <w:rsid w:val="00DF066A"/>
    <w:rsid w:val="00DF0A08"/>
    <w:rsid w:val="00DF1995"/>
    <w:rsid w:val="00DF1AC9"/>
    <w:rsid w:val="00DF1DCD"/>
    <w:rsid w:val="00DF28C7"/>
    <w:rsid w:val="00DF2D66"/>
    <w:rsid w:val="00DF3DEE"/>
    <w:rsid w:val="00DF5298"/>
    <w:rsid w:val="00DF6090"/>
    <w:rsid w:val="00DF6318"/>
    <w:rsid w:val="00DF6683"/>
    <w:rsid w:val="00DF69D3"/>
    <w:rsid w:val="00DF6CC5"/>
    <w:rsid w:val="00DF6E55"/>
    <w:rsid w:val="00DF6EFA"/>
    <w:rsid w:val="00DF7196"/>
    <w:rsid w:val="00DF7433"/>
    <w:rsid w:val="00E0001B"/>
    <w:rsid w:val="00E00379"/>
    <w:rsid w:val="00E00987"/>
    <w:rsid w:val="00E009FA"/>
    <w:rsid w:val="00E00C3D"/>
    <w:rsid w:val="00E00EFF"/>
    <w:rsid w:val="00E019EE"/>
    <w:rsid w:val="00E01A0F"/>
    <w:rsid w:val="00E01EC6"/>
    <w:rsid w:val="00E02A5F"/>
    <w:rsid w:val="00E02AF7"/>
    <w:rsid w:val="00E04245"/>
    <w:rsid w:val="00E043BB"/>
    <w:rsid w:val="00E05565"/>
    <w:rsid w:val="00E057B0"/>
    <w:rsid w:val="00E057C5"/>
    <w:rsid w:val="00E05E0A"/>
    <w:rsid w:val="00E06395"/>
    <w:rsid w:val="00E06404"/>
    <w:rsid w:val="00E06B52"/>
    <w:rsid w:val="00E06B72"/>
    <w:rsid w:val="00E06B8F"/>
    <w:rsid w:val="00E0702A"/>
    <w:rsid w:val="00E0703B"/>
    <w:rsid w:val="00E07546"/>
    <w:rsid w:val="00E07C17"/>
    <w:rsid w:val="00E112A2"/>
    <w:rsid w:val="00E1252C"/>
    <w:rsid w:val="00E134FE"/>
    <w:rsid w:val="00E1381D"/>
    <w:rsid w:val="00E139DC"/>
    <w:rsid w:val="00E13A4C"/>
    <w:rsid w:val="00E13C0B"/>
    <w:rsid w:val="00E13F09"/>
    <w:rsid w:val="00E1435D"/>
    <w:rsid w:val="00E1513A"/>
    <w:rsid w:val="00E15618"/>
    <w:rsid w:val="00E158CF"/>
    <w:rsid w:val="00E15FC8"/>
    <w:rsid w:val="00E16755"/>
    <w:rsid w:val="00E1725A"/>
    <w:rsid w:val="00E179D4"/>
    <w:rsid w:val="00E17C9D"/>
    <w:rsid w:val="00E17F8D"/>
    <w:rsid w:val="00E20D64"/>
    <w:rsid w:val="00E20EA5"/>
    <w:rsid w:val="00E21B23"/>
    <w:rsid w:val="00E21CC1"/>
    <w:rsid w:val="00E21D69"/>
    <w:rsid w:val="00E22703"/>
    <w:rsid w:val="00E22768"/>
    <w:rsid w:val="00E22BAF"/>
    <w:rsid w:val="00E22F8B"/>
    <w:rsid w:val="00E233BA"/>
    <w:rsid w:val="00E23C34"/>
    <w:rsid w:val="00E248F4"/>
    <w:rsid w:val="00E24AE1"/>
    <w:rsid w:val="00E24BAF"/>
    <w:rsid w:val="00E257F3"/>
    <w:rsid w:val="00E25C4E"/>
    <w:rsid w:val="00E25E5C"/>
    <w:rsid w:val="00E26A01"/>
    <w:rsid w:val="00E26DD6"/>
    <w:rsid w:val="00E27545"/>
    <w:rsid w:val="00E27550"/>
    <w:rsid w:val="00E27E76"/>
    <w:rsid w:val="00E302AE"/>
    <w:rsid w:val="00E30BA8"/>
    <w:rsid w:val="00E31475"/>
    <w:rsid w:val="00E31AE6"/>
    <w:rsid w:val="00E31E58"/>
    <w:rsid w:val="00E32386"/>
    <w:rsid w:val="00E323A9"/>
    <w:rsid w:val="00E33024"/>
    <w:rsid w:val="00E330AB"/>
    <w:rsid w:val="00E335E8"/>
    <w:rsid w:val="00E33791"/>
    <w:rsid w:val="00E34031"/>
    <w:rsid w:val="00E34525"/>
    <w:rsid w:val="00E34A9F"/>
    <w:rsid w:val="00E34BD2"/>
    <w:rsid w:val="00E34EFB"/>
    <w:rsid w:val="00E353DF"/>
    <w:rsid w:val="00E35516"/>
    <w:rsid w:val="00E355D4"/>
    <w:rsid w:val="00E3574D"/>
    <w:rsid w:val="00E36276"/>
    <w:rsid w:val="00E40BDE"/>
    <w:rsid w:val="00E40D16"/>
    <w:rsid w:val="00E41281"/>
    <w:rsid w:val="00E4134A"/>
    <w:rsid w:val="00E4304F"/>
    <w:rsid w:val="00E439FC"/>
    <w:rsid w:val="00E43CDF"/>
    <w:rsid w:val="00E43F09"/>
    <w:rsid w:val="00E4427C"/>
    <w:rsid w:val="00E4441E"/>
    <w:rsid w:val="00E45052"/>
    <w:rsid w:val="00E451F9"/>
    <w:rsid w:val="00E4540E"/>
    <w:rsid w:val="00E45F03"/>
    <w:rsid w:val="00E463AD"/>
    <w:rsid w:val="00E471F8"/>
    <w:rsid w:val="00E475E7"/>
    <w:rsid w:val="00E50E02"/>
    <w:rsid w:val="00E50E76"/>
    <w:rsid w:val="00E51088"/>
    <w:rsid w:val="00E510FD"/>
    <w:rsid w:val="00E51667"/>
    <w:rsid w:val="00E51E9A"/>
    <w:rsid w:val="00E51F40"/>
    <w:rsid w:val="00E53754"/>
    <w:rsid w:val="00E53EB2"/>
    <w:rsid w:val="00E540E2"/>
    <w:rsid w:val="00E541B2"/>
    <w:rsid w:val="00E54596"/>
    <w:rsid w:val="00E54B6B"/>
    <w:rsid w:val="00E54D4F"/>
    <w:rsid w:val="00E54FAD"/>
    <w:rsid w:val="00E550FE"/>
    <w:rsid w:val="00E55EFD"/>
    <w:rsid w:val="00E56A47"/>
    <w:rsid w:val="00E5766A"/>
    <w:rsid w:val="00E57F38"/>
    <w:rsid w:val="00E603BD"/>
    <w:rsid w:val="00E603D5"/>
    <w:rsid w:val="00E607E1"/>
    <w:rsid w:val="00E60DAF"/>
    <w:rsid w:val="00E61A5A"/>
    <w:rsid w:val="00E62B3C"/>
    <w:rsid w:val="00E62BE9"/>
    <w:rsid w:val="00E62F92"/>
    <w:rsid w:val="00E633C0"/>
    <w:rsid w:val="00E6392C"/>
    <w:rsid w:val="00E63D15"/>
    <w:rsid w:val="00E64074"/>
    <w:rsid w:val="00E6485F"/>
    <w:rsid w:val="00E65436"/>
    <w:rsid w:val="00E659D5"/>
    <w:rsid w:val="00E65E6F"/>
    <w:rsid w:val="00E65FA7"/>
    <w:rsid w:val="00E665C4"/>
    <w:rsid w:val="00E666B5"/>
    <w:rsid w:val="00E67D09"/>
    <w:rsid w:val="00E70B80"/>
    <w:rsid w:val="00E70CF3"/>
    <w:rsid w:val="00E71AEB"/>
    <w:rsid w:val="00E71F7E"/>
    <w:rsid w:val="00E72009"/>
    <w:rsid w:val="00E728B2"/>
    <w:rsid w:val="00E72ABC"/>
    <w:rsid w:val="00E730BD"/>
    <w:rsid w:val="00E731B5"/>
    <w:rsid w:val="00E732E6"/>
    <w:rsid w:val="00E7351B"/>
    <w:rsid w:val="00E737C7"/>
    <w:rsid w:val="00E742C5"/>
    <w:rsid w:val="00E74943"/>
    <w:rsid w:val="00E74AFE"/>
    <w:rsid w:val="00E74B27"/>
    <w:rsid w:val="00E74D9F"/>
    <w:rsid w:val="00E761A5"/>
    <w:rsid w:val="00E762E8"/>
    <w:rsid w:val="00E76573"/>
    <w:rsid w:val="00E7680C"/>
    <w:rsid w:val="00E76B7A"/>
    <w:rsid w:val="00E8001D"/>
    <w:rsid w:val="00E803B4"/>
    <w:rsid w:val="00E808AB"/>
    <w:rsid w:val="00E818E1"/>
    <w:rsid w:val="00E82141"/>
    <w:rsid w:val="00E8214D"/>
    <w:rsid w:val="00E830EC"/>
    <w:rsid w:val="00E8375C"/>
    <w:rsid w:val="00E83AC9"/>
    <w:rsid w:val="00E83DA2"/>
    <w:rsid w:val="00E83EF3"/>
    <w:rsid w:val="00E84717"/>
    <w:rsid w:val="00E84AF9"/>
    <w:rsid w:val="00E85ABB"/>
    <w:rsid w:val="00E85B58"/>
    <w:rsid w:val="00E85CC6"/>
    <w:rsid w:val="00E85DEA"/>
    <w:rsid w:val="00E85E25"/>
    <w:rsid w:val="00E860B7"/>
    <w:rsid w:val="00E86D89"/>
    <w:rsid w:val="00E87C79"/>
    <w:rsid w:val="00E87D36"/>
    <w:rsid w:val="00E87DCD"/>
    <w:rsid w:val="00E90025"/>
    <w:rsid w:val="00E90514"/>
    <w:rsid w:val="00E90583"/>
    <w:rsid w:val="00E9126B"/>
    <w:rsid w:val="00E91A70"/>
    <w:rsid w:val="00E91AD1"/>
    <w:rsid w:val="00E923E7"/>
    <w:rsid w:val="00E92474"/>
    <w:rsid w:val="00E925FF"/>
    <w:rsid w:val="00E92A00"/>
    <w:rsid w:val="00E92E32"/>
    <w:rsid w:val="00E93681"/>
    <w:rsid w:val="00E93BAF"/>
    <w:rsid w:val="00E93D58"/>
    <w:rsid w:val="00E9402D"/>
    <w:rsid w:val="00E9465E"/>
    <w:rsid w:val="00E95489"/>
    <w:rsid w:val="00E95A55"/>
    <w:rsid w:val="00E95C55"/>
    <w:rsid w:val="00E95F4F"/>
    <w:rsid w:val="00E961CF"/>
    <w:rsid w:val="00E9622A"/>
    <w:rsid w:val="00E9654F"/>
    <w:rsid w:val="00E96BFB"/>
    <w:rsid w:val="00E96F05"/>
    <w:rsid w:val="00E9733F"/>
    <w:rsid w:val="00E974AD"/>
    <w:rsid w:val="00E97D2E"/>
    <w:rsid w:val="00EA0362"/>
    <w:rsid w:val="00EA0604"/>
    <w:rsid w:val="00EA091C"/>
    <w:rsid w:val="00EA0B62"/>
    <w:rsid w:val="00EA1253"/>
    <w:rsid w:val="00EA1EAD"/>
    <w:rsid w:val="00EA24ED"/>
    <w:rsid w:val="00EA253E"/>
    <w:rsid w:val="00EA2F4F"/>
    <w:rsid w:val="00EA3322"/>
    <w:rsid w:val="00EA33AE"/>
    <w:rsid w:val="00EA34FC"/>
    <w:rsid w:val="00EA37FD"/>
    <w:rsid w:val="00EA3B16"/>
    <w:rsid w:val="00EA4479"/>
    <w:rsid w:val="00EA4577"/>
    <w:rsid w:val="00EA4E1C"/>
    <w:rsid w:val="00EA4E74"/>
    <w:rsid w:val="00EA503B"/>
    <w:rsid w:val="00EA516A"/>
    <w:rsid w:val="00EA5AFC"/>
    <w:rsid w:val="00EA5E1B"/>
    <w:rsid w:val="00EA6482"/>
    <w:rsid w:val="00EA6705"/>
    <w:rsid w:val="00EA68A8"/>
    <w:rsid w:val="00EA70D1"/>
    <w:rsid w:val="00EA71A7"/>
    <w:rsid w:val="00EA737F"/>
    <w:rsid w:val="00EA74AA"/>
    <w:rsid w:val="00EA7512"/>
    <w:rsid w:val="00EA7F45"/>
    <w:rsid w:val="00EB03DA"/>
    <w:rsid w:val="00EB076A"/>
    <w:rsid w:val="00EB0B33"/>
    <w:rsid w:val="00EB0E2A"/>
    <w:rsid w:val="00EB0F80"/>
    <w:rsid w:val="00EB166D"/>
    <w:rsid w:val="00EB16B4"/>
    <w:rsid w:val="00EB2BB9"/>
    <w:rsid w:val="00EB2CA9"/>
    <w:rsid w:val="00EB381E"/>
    <w:rsid w:val="00EB44FD"/>
    <w:rsid w:val="00EB46FC"/>
    <w:rsid w:val="00EB535B"/>
    <w:rsid w:val="00EB56E8"/>
    <w:rsid w:val="00EB5C5E"/>
    <w:rsid w:val="00EB5F04"/>
    <w:rsid w:val="00EB6003"/>
    <w:rsid w:val="00EB6136"/>
    <w:rsid w:val="00EB62F5"/>
    <w:rsid w:val="00EB64BF"/>
    <w:rsid w:val="00EB684B"/>
    <w:rsid w:val="00EB696F"/>
    <w:rsid w:val="00EB6AD7"/>
    <w:rsid w:val="00EB72E9"/>
    <w:rsid w:val="00EC093F"/>
    <w:rsid w:val="00EC12C2"/>
    <w:rsid w:val="00EC24FD"/>
    <w:rsid w:val="00EC2A5D"/>
    <w:rsid w:val="00EC2E36"/>
    <w:rsid w:val="00EC34F6"/>
    <w:rsid w:val="00EC368F"/>
    <w:rsid w:val="00EC3853"/>
    <w:rsid w:val="00EC3916"/>
    <w:rsid w:val="00EC41D2"/>
    <w:rsid w:val="00EC49AD"/>
    <w:rsid w:val="00EC4D16"/>
    <w:rsid w:val="00EC4E91"/>
    <w:rsid w:val="00EC58C5"/>
    <w:rsid w:val="00EC5C6C"/>
    <w:rsid w:val="00EC5CCC"/>
    <w:rsid w:val="00EC5E4B"/>
    <w:rsid w:val="00EC611E"/>
    <w:rsid w:val="00EC6510"/>
    <w:rsid w:val="00EC66FC"/>
    <w:rsid w:val="00EC7249"/>
    <w:rsid w:val="00EC77E2"/>
    <w:rsid w:val="00EC785B"/>
    <w:rsid w:val="00EC7DAF"/>
    <w:rsid w:val="00ED01A2"/>
    <w:rsid w:val="00ED0619"/>
    <w:rsid w:val="00ED0F96"/>
    <w:rsid w:val="00ED19FE"/>
    <w:rsid w:val="00ED226A"/>
    <w:rsid w:val="00ED2310"/>
    <w:rsid w:val="00ED26B7"/>
    <w:rsid w:val="00ED288E"/>
    <w:rsid w:val="00ED2B16"/>
    <w:rsid w:val="00ED45FF"/>
    <w:rsid w:val="00ED5091"/>
    <w:rsid w:val="00ED50F4"/>
    <w:rsid w:val="00ED59D8"/>
    <w:rsid w:val="00ED62EC"/>
    <w:rsid w:val="00ED6AB3"/>
    <w:rsid w:val="00ED6C13"/>
    <w:rsid w:val="00ED6C24"/>
    <w:rsid w:val="00ED6CA6"/>
    <w:rsid w:val="00ED6D14"/>
    <w:rsid w:val="00ED6F6E"/>
    <w:rsid w:val="00ED70FC"/>
    <w:rsid w:val="00ED72E9"/>
    <w:rsid w:val="00ED73FC"/>
    <w:rsid w:val="00ED770F"/>
    <w:rsid w:val="00EE03C4"/>
    <w:rsid w:val="00EE097C"/>
    <w:rsid w:val="00EE0C40"/>
    <w:rsid w:val="00EE1296"/>
    <w:rsid w:val="00EE1DBC"/>
    <w:rsid w:val="00EE2189"/>
    <w:rsid w:val="00EE267F"/>
    <w:rsid w:val="00EE277E"/>
    <w:rsid w:val="00EE2C0A"/>
    <w:rsid w:val="00EE3108"/>
    <w:rsid w:val="00EE320F"/>
    <w:rsid w:val="00EE3408"/>
    <w:rsid w:val="00EE3A59"/>
    <w:rsid w:val="00EE3BE0"/>
    <w:rsid w:val="00EE4E33"/>
    <w:rsid w:val="00EE54A4"/>
    <w:rsid w:val="00EE5AC3"/>
    <w:rsid w:val="00EE5B7E"/>
    <w:rsid w:val="00EE5CC1"/>
    <w:rsid w:val="00EE5FE5"/>
    <w:rsid w:val="00EE62A3"/>
    <w:rsid w:val="00EE6696"/>
    <w:rsid w:val="00EE66C7"/>
    <w:rsid w:val="00EE677B"/>
    <w:rsid w:val="00EE6D3D"/>
    <w:rsid w:val="00EE6E13"/>
    <w:rsid w:val="00EE6FAA"/>
    <w:rsid w:val="00EE7A3F"/>
    <w:rsid w:val="00EE7E29"/>
    <w:rsid w:val="00EE7E45"/>
    <w:rsid w:val="00EF0136"/>
    <w:rsid w:val="00EF04D4"/>
    <w:rsid w:val="00EF086B"/>
    <w:rsid w:val="00EF0F88"/>
    <w:rsid w:val="00EF1443"/>
    <w:rsid w:val="00EF182A"/>
    <w:rsid w:val="00EF1F8A"/>
    <w:rsid w:val="00EF20DF"/>
    <w:rsid w:val="00EF28A3"/>
    <w:rsid w:val="00EF2987"/>
    <w:rsid w:val="00EF47AE"/>
    <w:rsid w:val="00EF5402"/>
    <w:rsid w:val="00EF5A2D"/>
    <w:rsid w:val="00EF5F3A"/>
    <w:rsid w:val="00EF618E"/>
    <w:rsid w:val="00EF660F"/>
    <w:rsid w:val="00EF679E"/>
    <w:rsid w:val="00EF68DB"/>
    <w:rsid w:val="00EF6A20"/>
    <w:rsid w:val="00EF6A2D"/>
    <w:rsid w:val="00EF6B2B"/>
    <w:rsid w:val="00EF7177"/>
    <w:rsid w:val="00EF7542"/>
    <w:rsid w:val="00EF78BB"/>
    <w:rsid w:val="00EF7C11"/>
    <w:rsid w:val="00F001C2"/>
    <w:rsid w:val="00F0048F"/>
    <w:rsid w:val="00F00832"/>
    <w:rsid w:val="00F00A59"/>
    <w:rsid w:val="00F0106C"/>
    <w:rsid w:val="00F01180"/>
    <w:rsid w:val="00F013A3"/>
    <w:rsid w:val="00F0167E"/>
    <w:rsid w:val="00F01A17"/>
    <w:rsid w:val="00F01EF9"/>
    <w:rsid w:val="00F023E4"/>
    <w:rsid w:val="00F0267A"/>
    <w:rsid w:val="00F027DA"/>
    <w:rsid w:val="00F02D78"/>
    <w:rsid w:val="00F0331D"/>
    <w:rsid w:val="00F03520"/>
    <w:rsid w:val="00F0367B"/>
    <w:rsid w:val="00F040D5"/>
    <w:rsid w:val="00F046F9"/>
    <w:rsid w:val="00F04BED"/>
    <w:rsid w:val="00F04C26"/>
    <w:rsid w:val="00F05440"/>
    <w:rsid w:val="00F05D9A"/>
    <w:rsid w:val="00F05EF7"/>
    <w:rsid w:val="00F060E0"/>
    <w:rsid w:val="00F066AE"/>
    <w:rsid w:val="00F067F4"/>
    <w:rsid w:val="00F06B04"/>
    <w:rsid w:val="00F06CED"/>
    <w:rsid w:val="00F06EA4"/>
    <w:rsid w:val="00F072FE"/>
    <w:rsid w:val="00F0747A"/>
    <w:rsid w:val="00F07CD9"/>
    <w:rsid w:val="00F07CDD"/>
    <w:rsid w:val="00F07F40"/>
    <w:rsid w:val="00F10779"/>
    <w:rsid w:val="00F11FE1"/>
    <w:rsid w:val="00F12BF9"/>
    <w:rsid w:val="00F12FE0"/>
    <w:rsid w:val="00F13108"/>
    <w:rsid w:val="00F1311C"/>
    <w:rsid w:val="00F139B2"/>
    <w:rsid w:val="00F13DBF"/>
    <w:rsid w:val="00F1466C"/>
    <w:rsid w:val="00F148F0"/>
    <w:rsid w:val="00F14D37"/>
    <w:rsid w:val="00F15497"/>
    <w:rsid w:val="00F15867"/>
    <w:rsid w:val="00F158CE"/>
    <w:rsid w:val="00F1597A"/>
    <w:rsid w:val="00F15EEE"/>
    <w:rsid w:val="00F16093"/>
    <w:rsid w:val="00F169AD"/>
    <w:rsid w:val="00F174A8"/>
    <w:rsid w:val="00F17599"/>
    <w:rsid w:val="00F1782D"/>
    <w:rsid w:val="00F17D49"/>
    <w:rsid w:val="00F204AA"/>
    <w:rsid w:val="00F20748"/>
    <w:rsid w:val="00F208C4"/>
    <w:rsid w:val="00F20BD0"/>
    <w:rsid w:val="00F21179"/>
    <w:rsid w:val="00F21400"/>
    <w:rsid w:val="00F21931"/>
    <w:rsid w:val="00F2261D"/>
    <w:rsid w:val="00F22E3B"/>
    <w:rsid w:val="00F2346A"/>
    <w:rsid w:val="00F23BD1"/>
    <w:rsid w:val="00F23DE0"/>
    <w:rsid w:val="00F23EC4"/>
    <w:rsid w:val="00F2449B"/>
    <w:rsid w:val="00F25065"/>
    <w:rsid w:val="00F255ED"/>
    <w:rsid w:val="00F26369"/>
    <w:rsid w:val="00F26E0F"/>
    <w:rsid w:val="00F26ECA"/>
    <w:rsid w:val="00F27217"/>
    <w:rsid w:val="00F27BD9"/>
    <w:rsid w:val="00F3033F"/>
    <w:rsid w:val="00F30415"/>
    <w:rsid w:val="00F30BA8"/>
    <w:rsid w:val="00F31C79"/>
    <w:rsid w:val="00F31F8D"/>
    <w:rsid w:val="00F323F5"/>
    <w:rsid w:val="00F32824"/>
    <w:rsid w:val="00F32853"/>
    <w:rsid w:val="00F3334D"/>
    <w:rsid w:val="00F3385D"/>
    <w:rsid w:val="00F33BE0"/>
    <w:rsid w:val="00F34221"/>
    <w:rsid w:val="00F34A50"/>
    <w:rsid w:val="00F34E88"/>
    <w:rsid w:val="00F34EB6"/>
    <w:rsid w:val="00F34F61"/>
    <w:rsid w:val="00F353BC"/>
    <w:rsid w:val="00F3550D"/>
    <w:rsid w:val="00F357B3"/>
    <w:rsid w:val="00F35A61"/>
    <w:rsid w:val="00F35DEB"/>
    <w:rsid w:val="00F35FD3"/>
    <w:rsid w:val="00F362E4"/>
    <w:rsid w:val="00F36344"/>
    <w:rsid w:val="00F364E1"/>
    <w:rsid w:val="00F3678E"/>
    <w:rsid w:val="00F36BB6"/>
    <w:rsid w:val="00F36CB5"/>
    <w:rsid w:val="00F37097"/>
    <w:rsid w:val="00F3756C"/>
    <w:rsid w:val="00F4033D"/>
    <w:rsid w:val="00F406F8"/>
    <w:rsid w:val="00F40958"/>
    <w:rsid w:val="00F40A9D"/>
    <w:rsid w:val="00F40C3F"/>
    <w:rsid w:val="00F40C4B"/>
    <w:rsid w:val="00F40CC5"/>
    <w:rsid w:val="00F41672"/>
    <w:rsid w:val="00F419F3"/>
    <w:rsid w:val="00F4229B"/>
    <w:rsid w:val="00F42787"/>
    <w:rsid w:val="00F4315C"/>
    <w:rsid w:val="00F43304"/>
    <w:rsid w:val="00F43714"/>
    <w:rsid w:val="00F43A3D"/>
    <w:rsid w:val="00F43A8A"/>
    <w:rsid w:val="00F44355"/>
    <w:rsid w:val="00F44576"/>
    <w:rsid w:val="00F44BF7"/>
    <w:rsid w:val="00F44C06"/>
    <w:rsid w:val="00F44C0B"/>
    <w:rsid w:val="00F44F22"/>
    <w:rsid w:val="00F44F83"/>
    <w:rsid w:val="00F457FE"/>
    <w:rsid w:val="00F4581C"/>
    <w:rsid w:val="00F45C97"/>
    <w:rsid w:val="00F46924"/>
    <w:rsid w:val="00F469EF"/>
    <w:rsid w:val="00F46B31"/>
    <w:rsid w:val="00F46DCD"/>
    <w:rsid w:val="00F46F3B"/>
    <w:rsid w:val="00F47BCD"/>
    <w:rsid w:val="00F503B3"/>
    <w:rsid w:val="00F5161B"/>
    <w:rsid w:val="00F51860"/>
    <w:rsid w:val="00F5243D"/>
    <w:rsid w:val="00F52726"/>
    <w:rsid w:val="00F52907"/>
    <w:rsid w:val="00F52928"/>
    <w:rsid w:val="00F53351"/>
    <w:rsid w:val="00F53535"/>
    <w:rsid w:val="00F53E3A"/>
    <w:rsid w:val="00F541A9"/>
    <w:rsid w:val="00F541CD"/>
    <w:rsid w:val="00F54DAF"/>
    <w:rsid w:val="00F55377"/>
    <w:rsid w:val="00F55A5F"/>
    <w:rsid w:val="00F565FB"/>
    <w:rsid w:val="00F569C2"/>
    <w:rsid w:val="00F56F43"/>
    <w:rsid w:val="00F57299"/>
    <w:rsid w:val="00F57621"/>
    <w:rsid w:val="00F60A08"/>
    <w:rsid w:val="00F60AE0"/>
    <w:rsid w:val="00F60BB4"/>
    <w:rsid w:val="00F61115"/>
    <w:rsid w:val="00F61DA9"/>
    <w:rsid w:val="00F62117"/>
    <w:rsid w:val="00F623F4"/>
    <w:rsid w:val="00F625F6"/>
    <w:rsid w:val="00F63302"/>
    <w:rsid w:val="00F63514"/>
    <w:rsid w:val="00F63FD8"/>
    <w:rsid w:val="00F64103"/>
    <w:rsid w:val="00F64282"/>
    <w:rsid w:val="00F646E8"/>
    <w:rsid w:val="00F64739"/>
    <w:rsid w:val="00F6491B"/>
    <w:rsid w:val="00F64A9A"/>
    <w:rsid w:val="00F64CA7"/>
    <w:rsid w:val="00F64F80"/>
    <w:rsid w:val="00F65626"/>
    <w:rsid w:val="00F65CEE"/>
    <w:rsid w:val="00F6744B"/>
    <w:rsid w:val="00F67922"/>
    <w:rsid w:val="00F67AF9"/>
    <w:rsid w:val="00F709F5"/>
    <w:rsid w:val="00F70A49"/>
    <w:rsid w:val="00F71DD2"/>
    <w:rsid w:val="00F7216A"/>
    <w:rsid w:val="00F721B2"/>
    <w:rsid w:val="00F728B4"/>
    <w:rsid w:val="00F72CDD"/>
    <w:rsid w:val="00F72E32"/>
    <w:rsid w:val="00F7480A"/>
    <w:rsid w:val="00F74B03"/>
    <w:rsid w:val="00F74D4A"/>
    <w:rsid w:val="00F74D85"/>
    <w:rsid w:val="00F74EAB"/>
    <w:rsid w:val="00F7542E"/>
    <w:rsid w:val="00F756C7"/>
    <w:rsid w:val="00F75A4C"/>
    <w:rsid w:val="00F764ED"/>
    <w:rsid w:val="00F7690A"/>
    <w:rsid w:val="00F76A61"/>
    <w:rsid w:val="00F77331"/>
    <w:rsid w:val="00F81BB2"/>
    <w:rsid w:val="00F81D39"/>
    <w:rsid w:val="00F82163"/>
    <w:rsid w:val="00F830CB"/>
    <w:rsid w:val="00F83155"/>
    <w:rsid w:val="00F83240"/>
    <w:rsid w:val="00F832C5"/>
    <w:rsid w:val="00F842E3"/>
    <w:rsid w:val="00F843AF"/>
    <w:rsid w:val="00F84B6A"/>
    <w:rsid w:val="00F85191"/>
    <w:rsid w:val="00F85650"/>
    <w:rsid w:val="00F856CE"/>
    <w:rsid w:val="00F859B5"/>
    <w:rsid w:val="00F8758F"/>
    <w:rsid w:val="00F8770F"/>
    <w:rsid w:val="00F877FC"/>
    <w:rsid w:val="00F87AB5"/>
    <w:rsid w:val="00F901A2"/>
    <w:rsid w:val="00F90A5A"/>
    <w:rsid w:val="00F90BCD"/>
    <w:rsid w:val="00F91A66"/>
    <w:rsid w:val="00F920DE"/>
    <w:rsid w:val="00F92125"/>
    <w:rsid w:val="00F928DC"/>
    <w:rsid w:val="00F92CF8"/>
    <w:rsid w:val="00F932C5"/>
    <w:rsid w:val="00F933C3"/>
    <w:rsid w:val="00F93A5F"/>
    <w:rsid w:val="00F93D15"/>
    <w:rsid w:val="00F942D9"/>
    <w:rsid w:val="00F944D0"/>
    <w:rsid w:val="00F94921"/>
    <w:rsid w:val="00F94BA4"/>
    <w:rsid w:val="00F94D74"/>
    <w:rsid w:val="00F94D8E"/>
    <w:rsid w:val="00F95987"/>
    <w:rsid w:val="00F95B45"/>
    <w:rsid w:val="00F95E50"/>
    <w:rsid w:val="00F95FCA"/>
    <w:rsid w:val="00F967A3"/>
    <w:rsid w:val="00F96995"/>
    <w:rsid w:val="00F970D0"/>
    <w:rsid w:val="00F97733"/>
    <w:rsid w:val="00F979B9"/>
    <w:rsid w:val="00F97A4B"/>
    <w:rsid w:val="00F97C39"/>
    <w:rsid w:val="00FA0554"/>
    <w:rsid w:val="00FA0877"/>
    <w:rsid w:val="00FA0CC7"/>
    <w:rsid w:val="00FA1106"/>
    <w:rsid w:val="00FA12A7"/>
    <w:rsid w:val="00FA1ACB"/>
    <w:rsid w:val="00FA1F93"/>
    <w:rsid w:val="00FA21B6"/>
    <w:rsid w:val="00FA24AC"/>
    <w:rsid w:val="00FA2D5A"/>
    <w:rsid w:val="00FA38D9"/>
    <w:rsid w:val="00FA3E04"/>
    <w:rsid w:val="00FA3E24"/>
    <w:rsid w:val="00FA400C"/>
    <w:rsid w:val="00FA407C"/>
    <w:rsid w:val="00FA4F79"/>
    <w:rsid w:val="00FA51CF"/>
    <w:rsid w:val="00FA5655"/>
    <w:rsid w:val="00FA61FF"/>
    <w:rsid w:val="00FA6217"/>
    <w:rsid w:val="00FA628A"/>
    <w:rsid w:val="00FA634A"/>
    <w:rsid w:val="00FA6D16"/>
    <w:rsid w:val="00FA6E3F"/>
    <w:rsid w:val="00FA77E0"/>
    <w:rsid w:val="00FA79C9"/>
    <w:rsid w:val="00FA7E3E"/>
    <w:rsid w:val="00FB0384"/>
    <w:rsid w:val="00FB0477"/>
    <w:rsid w:val="00FB0703"/>
    <w:rsid w:val="00FB0904"/>
    <w:rsid w:val="00FB0C6D"/>
    <w:rsid w:val="00FB0CBE"/>
    <w:rsid w:val="00FB108E"/>
    <w:rsid w:val="00FB1EFC"/>
    <w:rsid w:val="00FB1F69"/>
    <w:rsid w:val="00FB2466"/>
    <w:rsid w:val="00FB24D4"/>
    <w:rsid w:val="00FB27D0"/>
    <w:rsid w:val="00FB2A7F"/>
    <w:rsid w:val="00FB2C02"/>
    <w:rsid w:val="00FB2C5A"/>
    <w:rsid w:val="00FB2FDC"/>
    <w:rsid w:val="00FB34A0"/>
    <w:rsid w:val="00FB3DD9"/>
    <w:rsid w:val="00FB508E"/>
    <w:rsid w:val="00FB5A1A"/>
    <w:rsid w:val="00FB5A55"/>
    <w:rsid w:val="00FB5F56"/>
    <w:rsid w:val="00FB5FEF"/>
    <w:rsid w:val="00FB66EF"/>
    <w:rsid w:val="00FB6FE2"/>
    <w:rsid w:val="00FB702B"/>
    <w:rsid w:val="00FB7F0D"/>
    <w:rsid w:val="00FB7F75"/>
    <w:rsid w:val="00FC0087"/>
    <w:rsid w:val="00FC0099"/>
    <w:rsid w:val="00FC01CB"/>
    <w:rsid w:val="00FC0C40"/>
    <w:rsid w:val="00FC0DE8"/>
    <w:rsid w:val="00FC1E88"/>
    <w:rsid w:val="00FC2001"/>
    <w:rsid w:val="00FC2588"/>
    <w:rsid w:val="00FC2929"/>
    <w:rsid w:val="00FC2A09"/>
    <w:rsid w:val="00FC2ED4"/>
    <w:rsid w:val="00FC304F"/>
    <w:rsid w:val="00FC314A"/>
    <w:rsid w:val="00FC32F5"/>
    <w:rsid w:val="00FC3A70"/>
    <w:rsid w:val="00FC42F3"/>
    <w:rsid w:val="00FC44E4"/>
    <w:rsid w:val="00FC4636"/>
    <w:rsid w:val="00FC49EA"/>
    <w:rsid w:val="00FC51EC"/>
    <w:rsid w:val="00FC5871"/>
    <w:rsid w:val="00FC5AA3"/>
    <w:rsid w:val="00FC630C"/>
    <w:rsid w:val="00FC7261"/>
    <w:rsid w:val="00FC73B8"/>
    <w:rsid w:val="00FC7AA2"/>
    <w:rsid w:val="00FC7AC8"/>
    <w:rsid w:val="00FC7D21"/>
    <w:rsid w:val="00FD0952"/>
    <w:rsid w:val="00FD09B5"/>
    <w:rsid w:val="00FD0C0D"/>
    <w:rsid w:val="00FD0EB9"/>
    <w:rsid w:val="00FD0F07"/>
    <w:rsid w:val="00FD12FA"/>
    <w:rsid w:val="00FD1424"/>
    <w:rsid w:val="00FD19F1"/>
    <w:rsid w:val="00FD3D5D"/>
    <w:rsid w:val="00FD47AB"/>
    <w:rsid w:val="00FD529F"/>
    <w:rsid w:val="00FD64C2"/>
    <w:rsid w:val="00FD6534"/>
    <w:rsid w:val="00FD6B82"/>
    <w:rsid w:val="00FD6EEE"/>
    <w:rsid w:val="00FD7051"/>
    <w:rsid w:val="00FD79FB"/>
    <w:rsid w:val="00FE091E"/>
    <w:rsid w:val="00FE0E4E"/>
    <w:rsid w:val="00FE1074"/>
    <w:rsid w:val="00FE16A9"/>
    <w:rsid w:val="00FE1A43"/>
    <w:rsid w:val="00FE1FE6"/>
    <w:rsid w:val="00FE207D"/>
    <w:rsid w:val="00FE23A8"/>
    <w:rsid w:val="00FE2E61"/>
    <w:rsid w:val="00FE330B"/>
    <w:rsid w:val="00FE34D1"/>
    <w:rsid w:val="00FE365D"/>
    <w:rsid w:val="00FE38D2"/>
    <w:rsid w:val="00FE3998"/>
    <w:rsid w:val="00FE39B4"/>
    <w:rsid w:val="00FE3B16"/>
    <w:rsid w:val="00FE4936"/>
    <w:rsid w:val="00FE4BB8"/>
    <w:rsid w:val="00FE5097"/>
    <w:rsid w:val="00FE5F0B"/>
    <w:rsid w:val="00FE6415"/>
    <w:rsid w:val="00FE64FA"/>
    <w:rsid w:val="00FE65EA"/>
    <w:rsid w:val="00FE67DE"/>
    <w:rsid w:val="00FE67F4"/>
    <w:rsid w:val="00FE6BB0"/>
    <w:rsid w:val="00FE6C0C"/>
    <w:rsid w:val="00FE70AE"/>
    <w:rsid w:val="00FE7122"/>
    <w:rsid w:val="00FE7201"/>
    <w:rsid w:val="00FE75C0"/>
    <w:rsid w:val="00FF03FF"/>
    <w:rsid w:val="00FF0A16"/>
    <w:rsid w:val="00FF0BD5"/>
    <w:rsid w:val="00FF1713"/>
    <w:rsid w:val="00FF2664"/>
    <w:rsid w:val="00FF2D00"/>
    <w:rsid w:val="00FF3A1C"/>
    <w:rsid w:val="00FF3E94"/>
    <w:rsid w:val="00FF3EEB"/>
    <w:rsid w:val="00FF42B3"/>
    <w:rsid w:val="00FF4C68"/>
    <w:rsid w:val="00FF542B"/>
    <w:rsid w:val="00FF54C6"/>
    <w:rsid w:val="00FF5F05"/>
    <w:rsid w:val="00FF60EA"/>
    <w:rsid w:val="00FF6321"/>
    <w:rsid w:val="00FF66A3"/>
    <w:rsid w:val="00FF6EA8"/>
    <w:rsid w:val="00FF76E1"/>
    <w:rsid w:val="00FF7B4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5F71D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snapToGrid w:val="0"/>
        <w:color w:val="000000"/>
        <w:sz w:val="24"/>
        <w:szCs w:val="24"/>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2416AE"/>
    <w:pPr>
      <w:overflowPunct w:val="0"/>
      <w:autoSpaceDE w:val="0"/>
      <w:autoSpaceDN w:val="0"/>
      <w:adjustRightInd w:val="0"/>
      <w:spacing w:line="360" w:lineRule="auto"/>
      <w:textAlignment w:val="baseline"/>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tabs>
        <w:tab w:val="center" w:pos="4536"/>
        <w:tab w:val="right" w:pos="9072"/>
      </w:tabs>
    </w:pPr>
  </w:style>
  <w:style w:type="paragraph" w:styleId="a5">
    <w:name w:val="footer"/>
    <w:basedOn w:val="a"/>
    <w:link w:val="a6"/>
    <w:uiPriority w:val="99"/>
    <w:pPr>
      <w:tabs>
        <w:tab w:val="center" w:pos="4536"/>
        <w:tab w:val="right" w:pos="9072"/>
      </w:tabs>
    </w:pPr>
  </w:style>
  <w:style w:type="character" w:styleId="a7">
    <w:name w:val="page number"/>
    <w:basedOn w:val="a0"/>
  </w:style>
  <w:style w:type="paragraph" w:customStyle="1" w:styleId="abbreviations">
    <w:name w:val="abbreviations"/>
    <w:basedOn w:val="abstract"/>
    <w:next w:val="a"/>
    <w:pPr>
      <w:tabs>
        <w:tab w:val="left" w:pos="3402"/>
      </w:tabs>
      <w:ind w:left="3402" w:hanging="3402"/>
    </w:pPr>
  </w:style>
  <w:style w:type="paragraph" w:customStyle="1" w:styleId="1">
    <w:name w:val="标题1"/>
    <w:basedOn w:val="a"/>
    <w:next w:val="author"/>
    <w:rPr>
      <w:rFonts w:ascii="Arial" w:hAnsi="Arial"/>
      <w:b/>
      <w:sz w:val="36"/>
    </w:rPr>
  </w:style>
  <w:style w:type="paragraph" w:customStyle="1" w:styleId="heading1">
    <w:name w:val="heading1"/>
    <w:basedOn w:val="a"/>
    <w:next w:val="a"/>
    <w:pPr>
      <w:keepNext/>
      <w:spacing w:before="240" w:after="180"/>
    </w:pPr>
    <w:rPr>
      <w:rFonts w:ascii="Arial" w:hAnsi="Arial"/>
      <w:b/>
      <w:sz w:val="32"/>
    </w:rPr>
  </w:style>
  <w:style w:type="paragraph" w:customStyle="1" w:styleId="heading2">
    <w:name w:val="heading2"/>
    <w:basedOn w:val="a"/>
    <w:next w:val="a"/>
    <w:pPr>
      <w:keepNext/>
      <w:spacing w:before="240" w:after="180"/>
    </w:pPr>
    <w:rPr>
      <w:rFonts w:ascii="Arial" w:hAnsi="Arial"/>
      <w:b/>
    </w:rPr>
  </w:style>
  <w:style w:type="paragraph" w:customStyle="1" w:styleId="heading3">
    <w:name w:val="heading3"/>
    <w:basedOn w:val="a"/>
    <w:next w:val="a"/>
    <w:pPr>
      <w:keepNext/>
      <w:spacing w:before="240" w:after="180"/>
    </w:pPr>
    <w:rPr>
      <w:rFonts w:ascii="Arial" w:hAnsi="Arial"/>
      <w:i/>
    </w:rPr>
  </w:style>
  <w:style w:type="paragraph" w:customStyle="1" w:styleId="run-in">
    <w:name w:val="run-in"/>
    <w:basedOn w:val="a"/>
    <w:next w:val="a"/>
    <w:pPr>
      <w:keepNext/>
      <w:spacing w:before="120"/>
    </w:pPr>
    <w:rPr>
      <w:b/>
    </w:rPr>
  </w:style>
  <w:style w:type="paragraph" w:customStyle="1" w:styleId="MDPI11articletype">
    <w:name w:val="MDPI_1.1_article_type"/>
    <w:basedOn w:val="MDPI31text"/>
    <w:next w:val="MDPI12title"/>
    <w:rsid w:val="00A94A03"/>
    <w:pPr>
      <w:spacing w:before="240" w:line="240" w:lineRule="auto"/>
      <w:ind w:firstLine="0"/>
      <w:jc w:val="left"/>
    </w:pPr>
    <w:rPr>
      <w:i/>
    </w:rPr>
  </w:style>
  <w:style w:type="paragraph" w:customStyle="1" w:styleId="figurecitation">
    <w:name w:val="figurecitation"/>
    <w:basedOn w:val="a"/>
    <w:pPr>
      <w:pBdr>
        <w:top w:val="single" w:sz="8" w:space="1" w:color="auto"/>
        <w:left w:val="single" w:sz="8" w:space="4" w:color="auto"/>
        <w:bottom w:val="single" w:sz="8" w:space="1" w:color="auto"/>
        <w:right w:val="single" w:sz="8" w:space="4" w:color="auto"/>
      </w:pBdr>
    </w:pPr>
    <w:rPr>
      <w:rFonts w:ascii="Arial" w:hAnsi="Arial"/>
      <w:b/>
      <w:sz w:val="36"/>
    </w:rPr>
  </w:style>
  <w:style w:type="paragraph" w:customStyle="1" w:styleId="acknowledgements">
    <w:name w:val="acknowledgements"/>
    <w:basedOn w:val="abstract"/>
    <w:next w:val="a"/>
    <w:pPr>
      <w:spacing w:before="240"/>
    </w:pPr>
  </w:style>
  <w:style w:type="paragraph" w:customStyle="1" w:styleId="author">
    <w:name w:val="author"/>
    <w:basedOn w:val="a"/>
    <w:next w:val="affiliation"/>
    <w:pPr>
      <w:spacing w:before="120"/>
    </w:pPr>
  </w:style>
  <w:style w:type="paragraph" w:customStyle="1" w:styleId="affiliation">
    <w:name w:val="affiliation"/>
    <w:basedOn w:val="a"/>
    <w:next w:val="phone"/>
    <w:pPr>
      <w:spacing w:before="120" w:line="240" w:lineRule="auto"/>
    </w:pPr>
    <w:rPr>
      <w:i/>
    </w:rPr>
  </w:style>
  <w:style w:type="paragraph" w:customStyle="1" w:styleId="email">
    <w:name w:val="email"/>
    <w:basedOn w:val="a"/>
    <w:next w:val="url"/>
    <w:pPr>
      <w:spacing w:before="120" w:line="240" w:lineRule="auto"/>
    </w:pPr>
    <w:rPr>
      <w:sz w:val="20"/>
    </w:rPr>
  </w:style>
  <w:style w:type="paragraph" w:customStyle="1" w:styleId="phone">
    <w:name w:val="phone"/>
    <w:basedOn w:val="email"/>
    <w:next w:val="fax"/>
  </w:style>
  <w:style w:type="paragraph" w:customStyle="1" w:styleId="fax">
    <w:name w:val="fax"/>
    <w:basedOn w:val="email"/>
    <w:next w:val="email"/>
  </w:style>
  <w:style w:type="paragraph" w:customStyle="1" w:styleId="abstract">
    <w:name w:val="abstract"/>
    <w:basedOn w:val="a"/>
    <w:next w:val="keywords"/>
    <w:pPr>
      <w:spacing w:before="120"/>
    </w:pPr>
    <w:rPr>
      <w:sz w:val="20"/>
    </w:rPr>
  </w:style>
  <w:style w:type="paragraph" w:customStyle="1" w:styleId="keywords">
    <w:name w:val="keywords"/>
    <w:basedOn w:val="a"/>
    <w:next w:val="a"/>
    <w:pPr>
      <w:spacing w:before="120"/>
    </w:pPr>
    <w:rPr>
      <w:i/>
    </w:rPr>
  </w:style>
  <w:style w:type="paragraph" w:customStyle="1" w:styleId="extraaddress">
    <w:name w:val="extraaddress"/>
    <w:basedOn w:val="email"/>
  </w:style>
  <w:style w:type="paragraph" w:customStyle="1" w:styleId="reference">
    <w:name w:val="reference"/>
    <w:basedOn w:val="a"/>
    <w:rPr>
      <w:sz w:val="20"/>
    </w:rPr>
  </w:style>
  <w:style w:type="paragraph" w:customStyle="1" w:styleId="equation">
    <w:name w:val="equation"/>
    <w:basedOn w:val="a"/>
    <w:next w:val="a"/>
    <w:pPr>
      <w:spacing w:before="120" w:after="120"/>
      <w:jc w:val="center"/>
    </w:pPr>
  </w:style>
  <w:style w:type="paragraph" w:customStyle="1" w:styleId="articlenote">
    <w:name w:val="articlenote"/>
    <w:basedOn w:val="a"/>
    <w:next w:val="a"/>
    <w:pPr>
      <w:spacing w:line="240" w:lineRule="auto"/>
    </w:pPr>
    <w:rPr>
      <w:sz w:val="22"/>
    </w:rPr>
  </w:style>
  <w:style w:type="paragraph" w:customStyle="1" w:styleId="figlegend">
    <w:name w:val="figlegend"/>
    <w:basedOn w:val="a"/>
    <w:next w:val="a"/>
    <w:pPr>
      <w:spacing w:before="120"/>
    </w:pPr>
    <w:rPr>
      <w:sz w:val="20"/>
    </w:rPr>
  </w:style>
  <w:style w:type="paragraph" w:customStyle="1" w:styleId="tablelegend">
    <w:name w:val="tablelegend"/>
    <w:basedOn w:val="a"/>
    <w:next w:val="a"/>
    <w:pPr>
      <w:spacing w:before="120"/>
    </w:pPr>
    <w:rPr>
      <w:sz w:val="20"/>
    </w:rPr>
  </w:style>
  <w:style w:type="paragraph" w:customStyle="1" w:styleId="MDPI12title">
    <w:name w:val="MDPI_1.2_title"/>
    <w:next w:val="MDPI13authornames"/>
    <w:rsid w:val="00A94A03"/>
    <w:pPr>
      <w:adjustRightInd w:val="0"/>
      <w:snapToGrid w:val="0"/>
      <w:spacing w:after="240" w:line="400" w:lineRule="exact"/>
    </w:pPr>
    <w:rPr>
      <w:rFonts w:ascii="Palatino Linotype" w:eastAsia="Times New Roman" w:hAnsi="Palatino Linotype"/>
      <w:b/>
      <w:snapToGrid/>
      <w:sz w:val="36"/>
      <w:lang w:eastAsia="de-DE" w:bidi="en-US"/>
    </w:rPr>
  </w:style>
  <w:style w:type="paragraph" w:customStyle="1" w:styleId="url">
    <w:name w:val="url"/>
    <w:basedOn w:val="email"/>
    <w:next w:val="a"/>
  </w:style>
  <w:style w:type="paragraph" w:customStyle="1" w:styleId="MDPI13authornames">
    <w:name w:val="MDPI_1.3_authornames"/>
    <w:basedOn w:val="MDPI31text"/>
    <w:next w:val="MDPI14history"/>
    <w:rsid w:val="00A94A03"/>
    <w:pPr>
      <w:spacing w:after="120"/>
      <w:ind w:firstLine="0"/>
      <w:jc w:val="left"/>
    </w:pPr>
    <w:rPr>
      <w:b/>
      <w:snapToGrid w:val="0"/>
    </w:rPr>
  </w:style>
  <w:style w:type="paragraph" w:customStyle="1" w:styleId="MDPI14history">
    <w:name w:val="MDPI_1.4_history"/>
    <w:basedOn w:val="MDPI62Acknowledgments"/>
    <w:next w:val="a"/>
    <w:rsid w:val="00A94A03"/>
    <w:pPr>
      <w:ind w:left="113"/>
      <w:jc w:val="left"/>
    </w:pPr>
    <w:rPr>
      <w:snapToGrid w:val="0"/>
    </w:rPr>
  </w:style>
  <w:style w:type="paragraph" w:customStyle="1" w:styleId="MDPI16affiliation">
    <w:name w:val="MDPI_1.6_affiliation"/>
    <w:basedOn w:val="MDPI62Acknowledgments"/>
    <w:rsid w:val="00A94A03"/>
    <w:pPr>
      <w:spacing w:before="0"/>
      <w:ind w:left="311" w:hanging="198"/>
      <w:jc w:val="left"/>
    </w:pPr>
    <w:rPr>
      <w:snapToGrid w:val="0"/>
      <w:szCs w:val="18"/>
    </w:rPr>
  </w:style>
  <w:style w:type="paragraph" w:customStyle="1" w:styleId="MDPI17abstract">
    <w:name w:val="MDPI_1.7_abstract"/>
    <w:basedOn w:val="MDPI31text"/>
    <w:next w:val="MDPI18keywords"/>
    <w:rsid w:val="00A94A03"/>
    <w:pPr>
      <w:spacing w:before="240"/>
      <w:ind w:left="113" w:firstLine="0"/>
    </w:pPr>
    <w:rPr>
      <w:snapToGrid w:val="0"/>
    </w:rPr>
  </w:style>
  <w:style w:type="paragraph" w:customStyle="1" w:styleId="MDPI18keywords">
    <w:name w:val="MDPI_1.8_keywords"/>
    <w:basedOn w:val="MDPI31text"/>
    <w:next w:val="a"/>
    <w:rsid w:val="00A94A03"/>
    <w:pPr>
      <w:spacing w:before="240"/>
      <w:ind w:left="113" w:firstLine="0"/>
    </w:pPr>
  </w:style>
  <w:style w:type="paragraph" w:customStyle="1" w:styleId="MDPI19line">
    <w:name w:val="MDPI_1.9_line"/>
    <w:basedOn w:val="MDPI31text"/>
    <w:rsid w:val="00A94A03"/>
    <w:pPr>
      <w:pBdr>
        <w:bottom w:val="single" w:sz="6" w:space="1" w:color="auto"/>
      </w:pBdr>
      <w:ind w:firstLine="0"/>
    </w:pPr>
    <w:rPr>
      <w:snapToGrid w:val="0"/>
      <w:szCs w:val="24"/>
    </w:rPr>
  </w:style>
  <w:style w:type="table" w:customStyle="1" w:styleId="Mdeck5tablebodythreelines">
    <w:name w:val="M_deck_5_table_body_three_lines"/>
    <w:basedOn w:val="a1"/>
    <w:uiPriority w:val="99"/>
    <w:rsid w:val="00A94A03"/>
    <w:pPr>
      <w:adjustRightInd w:val="0"/>
      <w:snapToGrid w:val="0"/>
      <w:spacing w:line="300" w:lineRule="exact"/>
      <w:jc w:val="center"/>
    </w:pPr>
    <w:rPr>
      <w:rFonts w:eastAsia="宋体"/>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table" w:styleId="a8">
    <w:name w:val="Table Grid"/>
    <w:basedOn w:val="a1"/>
    <w:rsid w:val="00A94A03"/>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6">
    <w:name w:val="页脚 字符"/>
    <w:link w:val="a5"/>
    <w:uiPriority w:val="99"/>
    <w:rsid w:val="00A94A03"/>
    <w:rPr>
      <w:sz w:val="24"/>
      <w:lang w:eastAsia="de-DE"/>
    </w:rPr>
  </w:style>
  <w:style w:type="character" w:customStyle="1" w:styleId="a4">
    <w:name w:val="页眉 字符"/>
    <w:link w:val="a3"/>
    <w:uiPriority w:val="99"/>
    <w:rsid w:val="00A94A03"/>
    <w:rPr>
      <w:sz w:val="24"/>
      <w:lang w:eastAsia="de-DE"/>
    </w:rPr>
  </w:style>
  <w:style w:type="paragraph" w:customStyle="1" w:styleId="MDPIheaderjournallogo">
    <w:name w:val="MDPI_header_journal_logo"/>
    <w:rsid w:val="00A94A03"/>
    <w:pPr>
      <w:adjustRightInd w:val="0"/>
      <w:snapToGrid w:val="0"/>
    </w:pPr>
    <w:rPr>
      <w:rFonts w:ascii="Palatino Linotype" w:eastAsia="Times New Roman" w:hAnsi="Palatino Linotype"/>
      <w:i/>
      <w:szCs w:val="22"/>
      <w:lang w:eastAsia="de-CH"/>
    </w:rPr>
  </w:style>
  <w:style w:type="paragraph" w:customStyle="1" w:styleId="MDPI32textnoindent">
    <w:name w:val="MDPI_3.2_text_no_indent"/>
    <w:basedOn w:val="MDPI31text"/>
    <w:rsid w:val="00A94A03"/>
    <w:pPr>
      <w:ind w:firstLine="0"/>
    </w:pPr>
  </w:style>
  <w:style w:type="paragraph" w:customStyle="1" w:styleId="MDPI33textspaceafter">
    <w:name w:val="MDPI_3.3_text_space_after"/>
    <w:basedOn w:val="MDPI31text"/>
    <w:rsid w:val="00A94A03"/>
    <w:pPr>
      <w:spacing w:after="240"/>
    </w:pPr>
  </w:style>
  <w:style w:type="paragraph" w:customStyle="1" w:styleId="MDPI35textbeforelist">
    <w:name w:val="MDPI_3.5_text_before_list"/>
    <w:basedOn w:val="MDPI31text"/>
    <w:rsid w:val="00A94A03"/>
    <w:pPr>
      <w:spacing w:after="120"/>
    </w:pPr>
  </w:style>
  <w:style w:type="paragraph" w:customStyle="1" w:styleId="MDPI36textafterlist">
    <w:name w:val="MDPI_3.6_text_after_list"/>
    <w:basedOn w:val="MDPI31text"/>
    <w:rsid w:val="00A94A03"/>
    <w:pPr>
      <w:spacing w:before="120"/>
    </w:pPr>
  </w:style>
  <w:style w:type="paragraph" w:customStyle="1" w:styleId="MDPI37itemize">
    <w:name w:val="MDPI_3.7_itemize"/>
    <w:basedOn w:val="MDPI31text"/>
    <w:rsid w:val="00A94A03"/>
    <w:pPr>
      <w:numPr>
        <w:numId w:val="1"/>
      </w:numPr>
    </w:pPr>
  </w:style>
  <w:style w:type="paragraph" w:customStyle="1" w:styleId="MDPI38bullet">
    <w:name w:val="MDPI_3.8_bullet"/>
    <w:basedOn w:val="MDPI31text"/>
    <w:rsid w:val="00A94A03"/>
    <w:pPr>
      <w:numPr>
        <w:numId w:val="2"/>
      </w:numPr>
      <w:ind w:left="425" w:hanging="425"/>
    </w:pPr>
  </w:style>
  <w:style w:type="paragraph" w:customStyle="1" w:styleId="MDPI39equation">
    <w:name w:val="MDPI_3.9_equation"/>
    <w:basedOn w:val="MDPI31text"/>
    <w:rsid w:val="00A94A03"/>
    <w:pPr>
      <w:spacing w:before="120" w:after="120"/>
      <w:ind w:left="709" w:firstLine="0"/>
      <w:jc w:val="center"/>
    </w:pPr>
  </w:style>
  <w:style w:type="paragraph" w:customStyle="1" w:styleId="MDPI3aequationnumber">
    <w:name w:val="MDPI_3.a_equation_number"/>
    <w:basedOn w:val="MDPI31text"/>
    <w:rsid w:val="00A94A03"/>
    <w:pPr>
      <w:spacing w:before="120" w:after="120" w:line="240" w:lineRule="auto"/>
      <w:ind w:firstLine="0"/>
      <w:jc w:val="right"/>
    </w:pPr>
  </w:style>
  <w:style w:type="paragraph" w:customStyle="1" w:styleId="MDPI62Acknowledgments">
    <w:name w:val="MDPI_6.2_Acknowledgments"/>
    <w:rsid w:val="00A94A03"/>
    <w:pPr>
      <w:adjustRightInd w:val="0"/>
      <w:snapToGrid w:val="0"/>
      <w:spacing w:before="120" w:line="200" w:lineRule="atLeast"/>
      <w:jc w:val="both"/>
    </w:pPr>
    <w:rPr>
      <w:rFonts w:ascii="Palatino Linotype" w:eastAsia="Times New Roman" w:hAnsi="Palatino Linotype"/>
      <w:snapToGrid/>
      <w:sz w:val="18"/>
      <w:lang w:eastAsia="de-DE" w:bidi="en-US"/>
    </w:rPr>
  </w:style>
  <w:style w:type="paragraph" w:customStyle="1" w:styleId="MDPI41tablecaption">
    <w:name w:val="MDPI_4.1_table_caption"/>
    <w:basedOn w:val="MDPI62Acknowledgments"/>
    <w:rsid w:val="00A94A03"/>
    <w:pPr>
      <w:spacing w:before="240" w:after="120" w:line="260" w:lineRule="atLeast"/>
      <w:ind w:left="425" w:right="425"/>
    </w:pPr>
    <w:rPr>
      <w:snapToGrid w:val="0"/>
      <w:szCs w:val="22"/>
    </w:rPr>
  </w:style>
  <w:style w:type="paragraph" w:customStyle="1" w:styleId="MDPI42tablebody">
    <w:name w:val="MDPI_4.2_table_body"/>
    <w:rsid w:val="00A94A03"/>
    <w:pPr>
      <w:adjustRightInd w:val="0"/>
      <w:snapToGrid w:val="0"/>
      <w:spacing w:line="260" w:lineRule="atLeast"/>
      <w:jc w:val="center"/>
    </w:pPr>
    <w:rPr>
      <w:rFonts w:ascii="Palatino Linotype" w:eastAsia="Times New Roman" w:hAnsi="Palatino Linotype"/>
      <w:snapToGrid/>
      <w:lang w:eastAsia="de-DE" w:bidi="en-US"/>
    </w:rPr>
  </w:style>
  <w:style w:type="paragraph" w:customStyle="1" w:styleId="MDPI43tablefooter">
    <w:name w:val="MDPI_4.3_table_footer"/>
    <w:basedOn w:val="MDPI41tablecaption"/>
    <w:next w:val="MDPI31text"/>
    <w:rsid w:val="00A94A03"/>
    <w:pPr>
      <w:spacing w:before="0"/>
      <w:ind w:left="0" w:right="0"/>
    </w:pPr>
  </w:style>
  <w:style w:type="paragraph" w:customStyle="1" w:styleId="MDPI51figurecaption">
    <w:name w:val="MDPI_5.1_figure_caption"/>
    <w:basedOn w:val="MDPI62Acknowledgments"/>
    <w:rsid w:val="00A94A03"/>
    <w:pPr>
      <w:spacing w:after="240" w:line="260" w:lineRule="atLeast"/>
      <w:ind w:left="425" w:right="425"/>
    </w:pPr>
    <w:rPr>
      <w:snapToGrid w:val="0"/>
    </w:rPr>
  </w:style>
  <w:style w:type="paragraph" w:customStyle="1" w:styleId="MDPI52figure">
    <w:name w:val="MDPI_5.2_figure"/>
    <w:rsid w:val="00A94A03"/>
    <w:pPr>
      <w:jc w:val="center"/>
    </w:pPr>
    <w:rPr>
      <w:rFonts w:ascii="Palatino Linotype" w:eastAsia="Times New Roman" w:hAnsi="Palatino Linotype"/>
      <w:snapToGrid/>
      <w:lang w:eastAsia="de-DE" w:bidi="en-US"/>
    </w:rPr>
  </w:style>
  <w:style w:type="paragraph" w:customStyle="1" w:styleId="MDPI61Supplementary">
    <w:name w:val="MDPI_6.1_Supplementary"/>
    <w:basedOn w:val="MDPI62Acknowledgments"/>
    <w:rsid w:val="00A94A03"/>
    <w:pPr>
      <w:spacing w:before="240"/>
    </w:pPr>
    <w:rPr>
      <w:lang w:eastAsia="en-US"/>
    </w:rPr>
  </w:style>
  <w:style w:type="paragraph" w:customStyle="1" w:styleId="MDPI63AuthorContributions">
    <w:name w:val="MDPI_6.3_AuthorContributions"/>
    <w:basedOn w:val="MDPI62Acknowledgments"/>
    <w:rsid w:val="00A94A03"/>
    <w:rPr>
      <w:rFonts w:eastAsia="宋体"/>
      <w:color w:val="auto"/>
      <w:lang w:eastAsia="en-US"/>
    </w:rPr>
  </w:style>
  <w:style w:type="paragraph" w:customStyle="1" w:styleId="MDPI64CoI">
    <w:name w:val="MDPI_6.4_CoI"/>
    <w:basedOn w:val="MDPI62Acknowledgments"/>
    <w:rsid w:val="00A94A03"/>
  </w:style>
  <w:style w:type="paragraph" w:customStyle="1" w:styleId="MDPIfooterfirstpage">
    <w:name w:val="MDPI_footer_firstpage"/>
    <w:basedOn w:val="a"/>
    <w:rsid w:val="00A94A03"/>
    <w:pPr>
      <w:tabs>
        <w:tab w:val="right" w:pos="8845"/>
      </w:tabs>
      <w:overflowPunct/>
      <w:autoSpaceDE/>
      <w:autoSpaceDN/>
      <w:snapToGrid w:val="0"/>
      <w:spacing w:before="120" w:line="160" w:lineRule="exact"/>
      <w:textAlignment w:val="auto"/>
    </w:pPr>
    <w:rPr>
      <w:rFonts w:ascii="Palatino Linotype" w:eastAsia="Times New Roman" w:hAnsi="Palatino Linotype"/>
      <w:sz w:val="16"/>
    </w:rPr>
  </w:style>
  <w:style w:type="paragraph" w:customStyle="1" w:styleId="MDPI31text">
    <w:name w:val="MDPI_3.1_text"/>
    <w:link w:val="MDPI31textChar"/>
    <w:rsid w:val="00A94A03"/>
    <w:pPr>
      <w:adjustRightInd w:val="0"/>
      <w:snapToGrid w:val="0"/>
      <w:spacing w:line="260" w:lineRule="atLeast"/>
      <w:ind w:firstLine="425"/>
      <w:jc w:val="both"/>
    </w:pPr>
    <w:rPr>
      <w:rFonts w:ascii="Palatino Linotype" w:eastAsia="Times New Roman" w:hAnsi="Palatino Linotype"/>
      <w:snapToGrid/>
      <w:szCs w:val="22"/>
      <w:lang w:eastAsia="de-DE" w:bidi="en-US"/>
    </w:rPr>
  </w:style>
  <w:style w:type="paragraph" w:customStyle="1" w:styleId="MDPI23heading3">
    <w:name w:val="MDPI_2.3_heading3"/>
    <w:basedOn w:val="MDPI31text"/>
    <w:link w:val="MDPI23heading30"/>
    <w:rsid w:val="00A94A03"/>
    <w:pPr>
      <w:spacing w:before="240" w:after="120"/>
      <w:ind w:firstLine="0"/>
      <w:jc w:val="left"/>
      <w:outlineLvl w:val="2"/>
    </w:pPr>
  </w:style>
  <w:style w:type="paragraph" w:customStyle="1" w:styleId="MDPI21heading1">
    <w:name w:val="MDPI_2.1_heading1"/>
    <w:basedOn w:val="MDPI23heading3"/>
    <w:link w:val="MDPI21heading10"/>
    <w:rsid w:val="00A94A03"/>
    <w:pPr>
      <w:outlineLvl w:val="0"/>
    </w:pPr>
    <w:rPr>
      <w:b/>
    </w:rPr>
  </w:style>
  <w:style w:type="paragraph" w:customStyle="1" w:styleId="MDPI22heading2">
    <w:name w:val="MDPI_2.2_heading2"/>
    <w:basedOn w:val="a"/>
    <w:rsid w:val="00A94A03"/>
    <w:pPr>
      <w:kinsoku w:val="0"/>
      <w:snapToGrid w:val="0"/>
      <w:spacing w:before="240" w:after="120" w:line="260" w:lineRule="atLeast"/>
      <w:textAlignment w:val="auto"/>
      <w:outlineLvl w:val="1"/>
    </w:pPr>
    <w:rPr>
      <w:rFonts w:ascii="Palatino Linotype" w:eastAsia="Times New Roman" w:hAnsi="Palatino Linotype"/>
      <w:i/>
      <w:noProof/>
      <w:snapToGrid/>
      <w:sz w:val="20"/>
      <w:szCs w:val="22"/>
      <w:lang w:bidi="en-US"/>
    </w:rPr>
  </w:style>
  <w:style w:type="paragraph" w:customStyle="1" w:styleId="MDPI71References">
    <w:name w:val="MDPI_7.1_References"/>
    <w:basedOn w:val="MDPI62Acknowledgments"/>
    <w:rsid w:val="00A94A03"/>
    <w:pPr>
      <w:numPr>
        <w:numId w:val="3"/>
      </w:numPr>
      <w:spacing w:before="0" w:line="260" w:lineRule="atLeast"/>
      <w:ind w:left="425" w:hanging="425"/>
    </w:pPr>
  </w:style>
  <w:style w:type="paragraph" w:styleId="a9">
    <w:name w:val="Balloon Text"/>
    <w:basedOn w:val="a"/>
    <w:link w:val="aa"/>
    <w:uiPriority w:val="99"/>
    <w:unhideWhenUsed/>
    <w:rsid w:val="00DA35CC"/>
    <w:pPr>
      <w:overflowPunct/>
      <w:autoSpaceDE/>
      <w:autoSpaceDN/>
      <w:adjustRightInd/>
      <w:spacing w:line="240" w:lineRule="auto"/>
      <w:jc w:val="both"/>
      <w:textAlignment w:val="auto"/>
    </w:pPr>
    <w:rPr>
      <w:rFonts w:eastAsia="Times New Roman"/>
      <w:szCs w:val="18"/>
    </w:rPr>
  </w:style>
  <w:style w:type="character" w:customStyle="1" w:styleId="aa">
    <w:name w:val="批注框文本 字符"/>
    <w:basedOn w:val="a0"/>
    <w:link w:val="a9"/>
    <w:uiPriority w:val="99"/>
    <w:rsid w:val="00DA35CC"/>
    <w:rPr>
      <w:rFonts w:eastAsia="Times New Roman"/>
      <w:color w:val="000000"/>
      <w:sz w:val="24"/>
      <w:szCs w:val="18"/>
      <w:lang w:eastAsia="de-DE"/>
    </w:rPr>
  </w:style>
  <w:style w:type="character" w:styleId="ab">
    <w:name w:val="line number"/>
    <w:uiPriority w:val="99"/>
    <w:unhideWhenUsed/>
    <w:rsid w:val="00A94A03"/>
  </w:style>
  <w:style w:type="table" w:customStyle="1" w:styleId="MDPI41threelinetable">
    <w:name w:val="MDPI_4.1_three_line_table"/>
    <w:basedOn w:val="a1"/>
    <w:uiPriority w:val="99"/>
    <w:rsid w:val="00A94A03"/>
    <w:pPr>
      <w:adjustRightInd w:val="0"/>
      <w:snapToGrid w:val="0"/>
      <w:jc w:val="center"/>
    </w:pPr>
    <w:rPr>
      <w:rFonts w:ascii="Palatino Linotype" w:eastAsia="宋体" w:hAnsi="Palatino Linotype"/>
    </w:rPr>
    <w:tblPr>
      <w:jc w:val="center"/>
      <w:tblBorders>
        <w:top w:val="single" w:sz="8" w:space="0" w:color="auto"/>
        <w:bottom w:val="single" w:sz="8" w:space="0" w:color="auto"/>
      </w:tblBorders>
    </w:tblPr>
    <w:trPr>
      <w:jc w:val="center"/>
    </w:trPr>
    <w:tcPr>
      <w:vAlign w:val="center"/>
    </w:tcPr>
    <w:tblStylePr w:type="firstRow">
      <w:rPr>
        <w:rFonts w:ascii="Microsoft YaHei UI" w:hAnsi="Microsoft YaHei UI"/>
        <w:b/>
        <w:i w:val="0"/>
        <w:sz w:val="20"/>
      </w:rPr>
      <w:tblPr/>
      <w:tcPr>
        <w:tcBorders>
          <w:bottom w:val="single" w:sz="4" w:space="0" w:color="auto"/>
        </w:tcBorders>
      </w:tcPr>
    </w:tblStylePr>
  </w:style>
  <w:style w:type="character" w:styleId="ac">
    <w:name w:val="Hyperlink"/>
    <w:unhideWhenUsed/>
    <w:rsid w:val="00A94A03"/>
    <w:rPr>
      <w:color w:val="0563C1"/>
      <w:u w:val="single"/>
    </w:rPr>
  </w:style>
  <w:style w:type="character" w:customStyle="1" w:styleId="10">
    <w:name w:val="未处理的提及1"/>
    <w:uiPriority w:val="99"/>
    <w:semiHidden/>
    <w:unhideWhenUsed/>
    <w:rsid w:val="00A94A03"/>
    <w:rPr>
      <w:color w:val="605E5C"/>
      <w:shd w:val="clear" w:color="auto" w:fill="E1DFDD"/>
    </w:rPr>
  </w:style>
  <w:style w:type="table" w:customStyle="1" w:styleId="41">
    <w:name w:val="无格式表格 41"/>
    <w:basedOn w:val="a1"/>
    <w:uiPriority w:val="44"/>
    <w:rsid w:val="00A94A03"/>
    <w:rPr>
      <w:rFonts w:ascii="Calibri" w:eastAsia="宋体" w:hAnsi="Calibri"/>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EndNoteBibliographyTitle">
    <w:name w:val="EndNote Bibliography Title"/>
    <w:basedOn w:val="a"/>
    <w:link w:val="EndNoteBibliographyTitleChar"/>
    <w:rsid w:val="00A94A03"/>
    <w:pPr>
      <w:overflowPunct/>
      <w:autoSpaceDE/>
      <w:autoSpaceDN/>
      <w:adjustRightInd/>
      <w:spacing w:line="340" w:lineRule="atLeast"/>
      <w:jc w:val="center"/>
      <w:textAlignment w:val="auto"/>
    </w:pPr>
    <w:rPr>
      <w:rFonts w:ascii="Palatino Linotype" w:eastAsia="Times New Roman" w:hAnsi="Palatino Linotype"/>
      <w:noProof/>
      <w:sz w:val="18"/>
      <w:lang w:val="de-DE"/>
    </w:rPr>
  </w:style>
  <w:style w:type="character" w:customStyle="1" w:styleId="MDPI31textChar">
    <w:name w:val="MDPI_3.1_text Char"/>
    <w:link w:val="MDPI31text"/>
    <w:rsid w:val="00A94A03"/>
    <w:rPr>
      <w:rFonts w:ascii="Palatino Linotype" w:eastAsia="Times New Roman" w:hAnsi="Palatino Linotype"/>
      <w:snapToGrid/>
      <w:color w:val="000000"/>
      <w:szCs w:val="22"/>
      <w:lang w:eastAsia="de-DE" w:bidi="en-US"/>
    </w:rPr>
  </w:style>
  <w:style w:type="character" w:customStyle="1" w:styleId="EndNoteBibliographyTitleChar">
    <w:name w:val="EndNote Bibliography Title Char"/>
    <w:link w:val="EndNoteBibliographyTitle"/>
    <w:rsid w:val="00A94A03"/>
    <w:rPr>
      <w:rFonts w:ascii="Palatino Linotype" w:eastAsia="Times New Roman" w:hAnsi="Palatino Linotype"/>
      <w:noProof/>
      <w:sz w:val="18"/>
      <w:lang w:val="de-DE"/>
    </w:rPr>
  </w:style>
  <w:style w:type="paragraph" w:customStyle="1" w:styleId="EndNoteBibliography">
    <w:name w:val="EndNote Bibliography"/>
    <w:basedOn w:val="a"/>
    <w:link w:val="EndNoteBibliographyChar"/>
    <w:rsid w:val="00A94A03"/>
    <w:pPr>
      <w:overflowPunct/>
      <w:autoSpaceDE/>
      <w:autoSpaceDN/>
      <w:adjustRightInd/>
      <w:spacing w:line="240" w:lineRule="atLeast"/>
      <w:jc w:val="both"/>
      <w:textAlignment w:val="auto"/>
    </w:pPr>
    <w:rPr>
      <w:rFonts w:ascii="Palatino Linotype" w:eastAsia="Times New Roman" w:hAnsi="Palatino Linotype"/>
      <w:noProof/>
      <w:sz w:val="18"/>
      <w:lang w:val="de-DE"/>
    </w:rPr>
  </w:style>
  <w:style w:type="character" w:customStyle="1" w:styleId="EndNoteBibliographyChar">
    <w:name w:val="EndNote Bibliography Char"/>
    <w:link w:val="EndNoteBibliography"/>
    <w:rsid w:val="00A94A03"/>
    <w:rPr>
      <w:rFonts w:ascii="Palatino Linotype" w:eastAsia="Times New Roman" w:hAnsi="Palatino Linotype"/>
      <w:noProof/>
      <w:sz w:val="18"/>
      <w:lang w:val="de-DE"/>
    </w:rPr>
  </w:style>
  <w:style w:type="paragraph" w:styleId="ad">
    <w:name w:val="caption"/>
    <w:basedOn w:val="a"/>
    <w:next w:val="a"/>
    <w:uiPriority w:val="35"/>
    <w:unhideWhenUsed/>
    <w:qFormat/>
    <w:rsid w:val="00A94A03"/>
    <w:pPr>
      <w:overflowPunct/>
      <w:autoSpaceDE/>
      <w:autoSpaceDN/>
      <w:adjustRightInd/>
      <w:spacing w:line="340" w:lineRule="atLeast"/>
      <w:jc w:val="both"/>
      <w:textAlignment w:val="auto"/>
    </w:pPr>
    <w:rPr>
      <w:rFonts w:ascii="Calibri Light" w:eastAsia="黑体" w:hAnsi="Calibri Light"/>
      <w:sz w:val="20"/>
    </w:rPr>
  </w:style>
  <w:style w:type="character" w:customStyle="1" w:styleId="2">
    <w:name w:val="未处理的提及2"/>
    <w:uiPriority w:val="99"/>
    <w:semiHidden/>
    <w:unhideWhenUsed/>
    <w:rsid w:val="00A94A03"/>
    <w:rPr>
      <w:color w:val="605E5C"/>
      <w:shd w:val="clear" w:color="auto" w:fill="E1DFDD"/>
    </w:rPr>
  </w:style>
  <w:style w:type="character" w:styleId="ae">
    <w:name w:val="Placeholder Text"/>
    <w:uiPriority w:val="99"/>
    <w:semiHidden/>
    <w:rsid w:val="00A94A03"/>
    <w:rPr>
      <w:color w:val="808080"/>
    </w:rPr>
  </w:style>
  <w:style w:type="character" w:styleId="af">
    <w:name w:val="annotation reference"/>
    <w:uiPriority w:val="99"/>
    <w:unhideWhenUsed/>
    <w:rsid w:val="00A94A03"/>
    <w:rPr>
      <w:sz w:val="21"/>
      <w:szCs w:val="21"/>
    </w:rPr>
  </w:style>
  <w:style w:type="paragraph" w:styleId="af0">
    <w:name w:val="annotation text"/>
    <w:basedOn w:val="a"/>
    <w:link w:val="af1"/>
    <w:uiPriority w:val="99"/>
    <w:unhideWhenUsed/>
    <w:rsid w:val="00A94A03"/>
    <w:pPr>
      <w:overflowPunct/>
      <w:autoSpaceDE/>
      <w:autoSpaceDN/>
      <w:adjustRightInd/>
      <w:spacing w:line="340" w:lineRule="atLeast"/>
      <w:textAlignment w:val="auto"/>
    </w:pPr>
    <w:rPr>
      <w:rFonts w:eastAsia="Times New Roman"/>
    </w:rPr>
  </w:style>
  <w:style w:type="character" w:customStyle="1" w:styleId="af1">
    <w:name w:val="批注文字 字符"/>
    <w:basedOn w:val="a0"/>
    <w:link w:val="af0"/>
    <w:uiPriority w:val="99"/>
    <w:rsid w:val="00A94A03"/>
    <w:rPr>
      <w:rFonts w:eastAsia="Times New Roman"/>
      <w:color w:val="000000"/>
      <w:sz w:val="24"/>
      <w:lang w:eastAsia="de-DE"/>
    </w:rPr>
  </w:style>
  <w:style w:type="paragraph" w:styleId="af2">
    <w:name w:val="annotation subject"/>
    <w:basedOn w:val="af0"/>
    <w:next w:val="af0"/>
    <w:link w:val="af3"/>
    <w:uiPriority w:val="99"/>
    <w:unhideWhenUsed/>
    <w:rsid w:val="00A94A03"/>
    <w:rPr>
      <w:b/>
      <w:bCs/>
    </w:rPr>
  </w:style>
  <w:style w:type="character" w:customStyle="1" w:styleId="af3">
    <w:name w:val="批注主题 字符"/>
    <w:basedOn w:val="af1"/>
    <w:link w:val="af2"/>
    <w:uiPriority w:val="99"/>
    <w:rsid w:val="00A94A03"/>
    <w:rPr>
      <w:rFonts w:eastAsia="Times New Roman"/>
      <w:b/>
      <w:bCs/>
      <w:color w:val="000000"/>
      <w:sz w:val="24"/>
      <w:lang w:eastAsia="de-DE"/>
    </w:rPr>
  </w:style>
  <w:style w:type="character" w:styleId="af4">
    <w:name w:val="Emphasis"/>
    <w:uiPriority w:val="20"/>
    <w:qFormat/>
    <w:rsid w:val="00A94A03"/>
    <w:rPr>
      <w:i/>
      <w:iCs/>
    </w:rPr>
  </w:style>
  <w:style w:type="paragraph" w:styleId="af5">
    <w:name w:val="Revision"/>
    <w:hidden/>
    <w:uiPriority w:val="99"/>
    <w:semiHidden/>
    <w:rsid w:val="00A94A03"/>
    <w:rPr>
      <w:rFonts w:eastAsia="Times New Roman"/>
      <w:lang w:eastAsia="de-DE"/>
    </w:rPr>
  </w:style>
  <w:style w:type="character" w:customStyle="1" w:styleId="3">
    <w:name w:val="未处理的提及3"/>
    <w:basedOn w:val="a0"/>
    <w:uiPriority w:val="99"/>
    <w:semiHidden/>
    <w:unhideWhenUsed/>
    <w:rsid w:val="00802058"/>
    <w:rPr>
      <w:color w:val="605E5C"/>
      <w:shd w:val="clear" w:color="auto" w:fill="E1DFDD"/>
    </w:rPr>
  </w:style>
  <w:style w:type="character" w:customStyle="1" w:styleId="4">
    <w:name w:val="未处理的提及4"/>
    <w:basedOn w:val="a0"/>
    <w:uiPriority w:val="99"/>
    <w:semiHidden/>
    <w:unhideWhenUsed/>
    <w:rsid w:val="0031194D"/>
    <w:rPr>
      <w:color w:val="605E5C"/>
      <w:shd w:val="clear" w:color="auto" w:fill="E1DFDD"/>
    </w:rPr>
  </w:style>
  <w:style w:type="paragraph" w:customStyle="1" w:styleId="Text">
    <w:name w:val="Text"/>
    <w:basedOn w:val="a"/>
    <w:rsid w:val="004825ED"/>
    <w:pPr>
      <w:widowControl w:val="0"/>
      <w:overflowPunct/>
      <w:autoSpaceDE/>
      <w:autoSpaceDN/>
      <w:adjustRightInd/>
      <w:spacing w:line="252" w:lineRule="auto"/>
      <w:ind w:firstLine="202"/>
      <w:jc w:val="both"/>
      <w:textAlignment w:val="auto"/>
    </w:pPr>
    <w:rPr>
      <w:sz w:val="20"/>
      <w:lang w:eastAsia="en-US"/>
    </w:rPr>
  </w:style>
  <w:style w:type="paragraph" w:styleId="af6">
    <w:name w:val="footnote text"/>
    <w:basedOn w:val="a"/>
    <w:link w:val="af7"/>
    <w:rsid w:val="006F5A28"/>
    <w:pPr>
      <w:overflowPunct/>
      <w:autoSpaceDE/>
      <w:autoSpaceDN/>
      <w:adjustRightInd/>
      <w:spacing w:line="240" w:lineRule="auto"/>
      <w:ind w:firstLine="202"/>
      <w:jc w:val="both"/>
      <w:textAlignment w:val="auto"/>
    </w:pPr>
    <w:rPr>
      <w:sz w:val="16"/>
      <w:szCs w:val="16"/>
      <w:lang w:eastAsia="en-US"/>
    </w:rPr>
  </w:style>
  <w:style w:type="character" w:customStyle="1" w:styleId="af7">
    <w:name w:val="脚注文本 字符"/>
    <w:basedOn w:val="a0"/>
    <w:link w:val="af6"/>
    <w:rsid w:val="006F5A28"/>
    <w:rPr>
      <w:sz w:val="16"/>
      <w:szCs w:val="16"/>
      <w:lang w:eastAsia="en-US"/>
    </w:rPr>
  </w:style>
  <w:style w:type="character" w:customStyle="1" w:styleId="5">
    <w:name w:val="未处理的提及5"/>
    <w:basedOn w:val="a0"/>
    <w:uiPriority w:val="99"/>
    <w:semiHidden/>
    <w:unhideWhenUsed/>
    <w:rsid w:val="0003707A"/>
    <w:rPr>
      <w:color w:val="605E5C"/>
      <w:shd w:val="clear" w:color="auto" w:fill="E1DFDD"/>
    </w:rPr>
  </w:style>
  <w:style w:type="paragraph" w:styleId="af8">
    <w:name w:val="List Paragraph"/>
    <w:basedOn w:val="a"/>
    <w:uiPriority w:val="34"/>
    <w:qFormat/>
    <w:rsid w:val="00F44355"/>
    <w:pPr>
      <w:overflowPunct/>
      <w:autoSpaceDE/>
      <w:autoSpaceDN/>
      <w:adjustRightInd/>
      <w:spacing w:line="240" w:lineRule="auto"/>
      <w:ind w:left="720"/>
      <w:contextualSpacing/>
      <w:textAlignment w:val="auto"/>
    </w:pPr>
    <w:rPr>
      <w:rFonts w:asciiTheme="minorHAnsi" w:eastAsiaTheme="minorHAnsi" w:hAnsiTheme="minorHAnsi" w:cstheme="minorBidi"/>
      <w:lang w:eastAsia="en-US"/>
    </w:rPr>
  </w:style>
  <w:style w:type="character" w:customStyle="1" w:styleId="MTConvertedEquation">
    <w:name w:val="MTConvertedEquation"/>
    <w:basedOn w:val="a0"/>
    <w:rsid w:val="006741D6"/>
    <w:rPr>
      <w:rFonts w:ascii="Times New Roman" w:eastAsia="宋体" w:hAnsi="Times New Roman"/>
      <w:sz w:val="24"/>
      <w:szCs w:val="24"/>
      <w:lang w:eastAsia="zh-CN"/>
    </w:rPr>
  </w:style>
  <w:style w:type="paragraph" w:customStyle="1" w:styleId="MTDisplayEquation">
    <w:name w:val="MTDisplayEquation"/>
    <w:basedOn w:val="MDPI21heading1"/>
    <w:next w:val="a"/>
    <w:link w:val="MTDisplayEquation0"/>
    <w:rsid w:val="00386D6E"/>
    <w:pPr>
      <w:tabs>
        <w:tab w:val="center" w:pos="4520"/>
        <w:tab w:val="right" w:pos="9020"/>
      </w:tabs>
      <w:spacing w:line="360" w:lineRule="auto"/>
    </w:pPr>
    <w:rPr>
      <w:rFonts w:eastAsia="宋体"/>
      <w:b w:val="0"/>
      <w:szCs w:val="24"/>
    </w:rPr>
  </w:style>
  <w:style w:type="character" w:customStyle="1" w:styleId="MDPI23heading30">
    <w:name w:val="MDPI_2.3_heading3 字符"/>
    <w:basedOn w:val="MDPI31textChar"/>
    <w:link w:val="MDPI23heading3"/>
    <w:rsid w:val="00386D6E"/>
    <w:rPr>
      <w:rFonts w:ascii="Palatino Linotype" w:eastAsia="Times New Roman" w:hAnsi="Palatino Linotype"/>
      <w:snapToGrid/>
      <w:color w:val="000000"/>
      <w:szCs w:val="22"/>
      <w:lang w:eastAsia="de-DE" w:bidi="en-US"/>
    </w:rPr>
  </w:style>
  <w:style w:type="character" w:customStyle="1" w:styleId="MDPI21heading10">
    <w:name w:val="MDPI_2.1_heading1 字符"/>
    <w:basedOn w:val="MDPI23heading30"/>
    <w:link w:val="MDPI21heading1"/>
    <w:rsid w:val="00386D6E"/>
    <w:rPr>
      <w:rFonts w:ascii="Palatino Linotype" w:eastAsia="Times New Roman" w:hAnsi="Palatino Linotype"/>
      <w:b/>
      <w:snapToGrid/>
      <w:color w:val="000000"/>
      <w:szCs w:val="22"/>
      <w:lang w:eastAsia="de-DE" w:bidi="en-US"/>
    </w:rPr>
  </w:style>
  <w:style w:type="character" w:customStyle="1" w:styleId="MTDisplayEquation0">
    <w:name w:val="MTDisplayEquation 字符"/>
    <w:basedOn w:val="MDPI21heading10"/>
    <w:link w:val="MTDisplayEquation"/>
    <w:rsid w:val="00386D6E"/>
    <w:rPr>
      <w:rFonts w:ascii="Palatino Linotype" w:eastAsia="宋体" w:hAnsi="Palatino Linotype"/>
      <w:b w:val="0"/>
      <w:snapToGrid/>
      <w:color w:val="000000"/>
      <w:sz w:val="24"/>
      <w:szCs w:val="24"/>
      <w:lang w:eastAsia="de-DE" w:bidi="en-US"/>
    </w:rPr>
  </w:style>
  <w:style w:type="paragraph" w:styleId="af9">
    <w:name w:val="Subtitle"/>
    <w:basedOn w:val="a"/>
    <w:next w:val="a"/>
    <w:link w:val="afa"/>
    <w:qFormat/>
    <w:rsid w:val="006C2F8D"/>
    <w:pPr>
      <w:spacing w:before="240" w:after="60" w:line="312" w:lineRule="auto"/>
      <w:jc w:val="center"/>
      <w:outlineLvl w:val="1"/>
    </w:pPr>
    <w:rPr>
      <w:rFonts w:asciiTheme="minorHAnsi" w:hAnsiTheme="minorHAnsi" w:cstheme="minorBidi"/>
      <w:b/>
      <w:bCs/>
      <w:kern w:val="28"/>
      <w:sz w:val="32"/>
      <w:szCs w:val="32"/>
    </w:rPr>
  </w:style>
  <w:style w:type="character" w:customStyle="1" w:styleId="afa">
    <w:name w:val="副标题 字符"/>
    <w:basedOn w:val="a0"/>
    <w:link w:val="af9"/>
    <w:rsid w:val="006C2F8D"/>
    <w:rPr>
      <w:rFonts w:asciiTheme="minorHAnsi" w:hAnsiTheme="minorHAnsi" w:cstheme="minorBidi"/>
      <w:b/>
      <w:bCs/>
      <w:kern w:val="28"/>
      <w:sz w:val="32"/>
      <w:szCs w:val="32"/>
      <w:lang w:eastAsia="de-DE"/>
    </w:rPr>
  </w:style>
  <w:style w:type="character" w:customStyle="1" w:styleId="6">
    <w:name w:val="未处理的提及6"/>
    <w:basedOn w:val="a0"/>
    <w:uiPriority w:val="99"/>
    <w:semiHidden/>
    <w:unhideWhenUsed/>
    <w:rsid w:val="00DA3827"/>
    <w:rPr>
      <w:color w:val="605E5C"/>
      <w:shd w:val="clear" w:color="auto" w:fill="E1DFDD"/>
    </w:rPr>
  </w:style>
  <w:style w:type="character" w:customStyle="1" w:styleId="MTEquationSection">
    <w:name w:val="MTEquationSection"/>
    <w:basedOn w:val="a0"/>
    <w:rsid w:val="00D60931"/>
    <w:rPr>
      <w:rFonts w:ascii="Times New Roman" w:hAnsi="Times New Roman"/>
      <w:vanish/>
      <w:color w:val="FF0000"/>
      <w:sz w:val="24"/>
    </w:rPr>
  </w:style>
  <w:style w:type="character" w:styleId="afb">
    <w:name w:val="Unresolved Mention"/>
    <w:basedOn w:val="a0"/>
    <w:uiPriority w:val="99"/>
    <w:semiHidden/>
    <w:unhideWhenUsed/>
    <w:rsid w:val="004E2658"/>
    <w:rPr>
      <w:color w:val="605E5C"/>
      <w:shd w:val="clear" w:color="auto" w:fill="E1DFDD"/>
    </w:rPr>
  </w:style>
  <w:style w:type="paragraph" w:styleId="afc">
    <w:name w:val="No Spacing"/>
    <w:uiPriority w:val="1"/>
    <w:qFormat/>
    <w:rsid w:val="00160590"/>
    <w:pPr>
      <w:overflowPunct w:val="0"/>
      <w:autoSpaceDE w:val="0"/>
      <w:autoSpaceDN w:val="0"/>
      <w:adjustRightInd w:val="0"/>
      <w:textAlignment w:val="baseline"/>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441951416">
      <w:bodyDiv w:val="1"/>
      <w:marLeft w:val="0"/>
      <w:marRight w:val="0"/>
      <w:marTop w:val="0"/>
      <w:marBottom w:val="0"/>
      <w:divBdr>
        <w:top w:val="none" w:sz="0" w:space="0" w:color="auto"/>
        <w:left w:val="none" w:sz="0" w:space="0" w:color="auto"/>
        <w:bottom w:val="none" w:sz="0" w:space="0" w:color="auto"/>
        <w:right w:val="none" w:sz="0" w:space="0" w:color="auto"/>
      </w:divBdr>
      <w:divsChild>
        <w:div w:id="177547093">
          <w:marLeft w:val="1875"/>
          <w:marRight w:val="0"/>
          <w:marTop w:val="150"/>
          <w:marBottom w:val="195"/>
          <w:divBdr>
            <w:top w:val="none" w:sz="0" w:space="0" w:color="auto"/>
            <w:left w:val="none" w:sz="0" w:space="0" w:color="auto"/>
            <w:bottom w:val="none" w:sz="0" w:space="0" w:color="auto"/>
            <w:right w:val="none" w:sz="0" w:space="0" w:color="auto"/>
          </w:divBdr>
          <w:divsChild>
            <w:div w:id="379208789">
              <w:marLeft w:val="1050"/>
              <w:marRight w:val="0"/>
              <w:marTop w:val="0"/>
              <w:marBottom w:val="0"/>
              <w:divBdr>
                <w:top w:val="none" w:sz="0" w:space="0" w:color="auto"/>
                <w:left w:val="none" w:sz="0" w:space="0" w:color="auto"/>
                <w:bottom w:val="none" w:sz="0" w:space="0" w:color="auto"/>
                <w:right w:val="none" w:sz="0" w:space="0" w:color="auto"/>
              </w:divBdr>
            </w:div>
          </w:divsChild>
        </w:div>
      </w:divsChild>
    </w:div>
    <w:div w:id="1939288058">
      <w:bodyDiv w:val="1"/>
      <w:marLeft w:val="0"/>
      <w:marRight w:val="0"/>
      <w:marTop w:val="0"/>
      <w:marBottom w:val="0"/>
      <w:divBdr>
        <w:top w:val="none" w:sz="0" w:space="0" w:color="auto"/>
        <w:left w:val="none" w:sz="0" w:space="0" w:color="auto"/>
        <w:bottom w:val="none" w:sz="0" w:space="0" w:color="auto"/>
        <w:right w:val="none" w:sz="0" w:space="0" w:color="auto"/>
      </w:divBdr>
      <w:divsChild>
        <w:div w:id="957029780">
          <w:marLeft w:val="0"/>
          <w:marRight w:val="0"/>
          <w:marTop w:val="0"/>
          <w:marBottom w:val="0"/>
          <w:divBdr>
            <w:top w:val="none" w:sz="0" w:space="0" w:color="auto"/>
            <w:left w:val="none" w:sz="0" w:space="0" w:color="auto"/>
            <w:bottom w:val="none" w:sz="0" w:space="0" w:color="auto"/>
            <w:right w:val="none" w:sz="0" w:space="0" w:color="auto"/>
          </w:divBdr>
          <w:divsChild>
            <w:div w:id="880243908">
              <w:marLeft w:val="0"/>
              <w:marRight w:val="0"/>
              <w:marTop w:val="0"/>
              <w:marBottom w:val="0"/>
              <w:divBdr>
                <w:top w:val="none" w:sz="0" w:space="0" w:color="auto"/>
                <w:left w:val="none" w:sz="0" w:space="0" w:color="auto"/>
                <w:bottom w:val="none" w:sz="0" w:space="0" w:color="auto"/>
                <w:right w:val="none" w:sz="0" w:space="0" w:color="auto"/>
              </w:divBdr>
              <w:divsChild>
                <w:div w:id="877663031">
                  <w:marLeft w:val="0"/>
                  <w:marRight w:val="0"/>
                  <w:marTop w:val="0"/>
                  <w:marBottom w:val="0"/>
                  <w:divBdr>
                    <w:top w:val="none" w:sz="0" w:space="0" w:color="auto"/>
                    <w:left w:val="none" w:sz="0" w:space="0" w:color="auto"/>
                    <w:bottom w:val="none" w:sz="0" w:space="0" w:color="auto"/>
                    <w:right w:val="none" w:sz="0" w:space="0" w:color="auto"/>
                  </w:divBdr>
                  <w:divsChild>
                    <w:div w:id="811289720">
                      <w:marLeft w:val="0"/>
                      <w:marRight w:val="0"/>
                      <w:marTop w:val="0"/>
                      <w:marBottom w:val="0"/>
                      <w:divBdr>
                        <w:top w:val="none" w:sz="0" w:space="0" w:color="auto"/>
                        <w:left w:val="none" w:sz="0" w:space="0" w:color="auto"/>
                        <w:bottom w:val="none" w:sz="0" w:space="0" w:color="auto"/>
                        <w:right w:val="none" w:sz="0" w:space="0" w:color="auto"/>
                      </w:divBdr>
                      <w:divsChild>
                        <w:div w:id="254093508">
                          <w:marLeft w:val="0"/>
                          <w:marRight w:val="0"/>
                          <w:marTop w:val="0"/>
                          <w:marBottom w:val="0"/>
                          <w:divBdr>
                            <w:top w:val="none" w:sz="0" w:space="0" w:color="auto"/>
                            <w:left w:val="none" w:sz="0" w:space="0" w:color="auto"/>
                            <w:bottom w:val="none" w:sz="0" w:space="0" w:color="auto"/>
                            <w:right w:val="none" w:sz="0" w:space="0" w:color="auto"/>
                          </w:divBdr>
                          <w:divsChild>
                            <w:div w:id="854340242">
                              <w:marLeft w:val="0"/>
                              <w:marRight w:val="0"/>
                              <w:marTop w:val="0"/>
                              <w:marBottom w:val="0"/>
                              <w:divBdr>
                                <w:top w:val="none" w:sz="0" w:space="0" w:color="auto"/>
                                <w:left w:val="none" w:sz="0" w:space="0" w:color="auto"/>
                                <w:bottom w:val="none" w:sz="0" w:space="0" w:color="auto"/>
                                <w:right w:val="none" w:sz="0" w:space="0" w:color="auto"/>
                              </w:divBdr>
                            </w:div>
                          </w:divsChild>
                        </w:div>
                        <w:div w:id="1371997586">
                          <w:marLeft w:val="0"/>
                          <w:marRight w:val="0"/>
                          <w:marTop w:val="0"/>
                          <w:marBottom w:val="0"/>
                          <w:divBdr>
                            <w:top w:val="none" w:sz="0" w:space="0" w:color="auto"/>
                            <w:left w:val="none" w:sz="0" w:space="0" w:color="auto"/>
                            <w:bottom w:val="none" w:sz="0" w:space="0" w:color="auto"/>
                            <w:right w:val="none" w:sz="0" w:space="0" w:color="auto"/>
                          </w:divBdr>
                          <w:divsChild>
                            <w:div w:id="1593928557">
                              <w:marLeft w:val="0"/>
                              <w:marRight w:val="300"/>
                              <w:marTop w:val="180"/>
                              <w:marBottom w:val="0"/>
                              <w:divBdr>
                                <w:top w:val="none" w:sz="0" w:space="0" w:color="auto"/>
                                <w:left w:val="none" w:sz="0" w:space="0" w:color="auto"/>
                                <w:bottom w:val="none" w:sz="0" w:space="0" w:color="auto"/>
                                <w:right w:val="none" w:sz="0" w:space="0" w:color="auto"/>
                              </w:divBdr>
                              <w:divsChild>
                                <w:div w:id="1893879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34064708">
          <w:marLeft w:val="0"/>
          <w:marRight w:val="0"/>
          <w:marTop w:val="0"/>
          <w:marBottom w:val="0"/>
          <w:divBdr>
            <w:top w:val="none" w:sz="0" w:space="0" w:color="auto"/>
            <w:left w:val="none" w:sz="0" w:space="0" w:color="auto"/>
            <w:bottom w:val="none" w:sz="0" w:space="0" w:color="auto"/>
            <w:right w:val="none" w:sz="0" w:space="0" w:color="auto"/>
          </w:divBdr>
          <w:divsChild>
            <w:div w:id="690843698">
              <w:marLeft w:val="0"/>
              <w:marRight w:val="0"/>
              <w:marTop w:val="0"/>
              <w:marBottom w:val="0"/>
              <w:divBdr>
                <w:top w:val="none" w:sz="0" w:space="0" w:color="auto"/>
                <w:left w:val="none" w:sz="0" w:space="0" w:color="auto"/>
                <w:bottom w:val="none" w:sz="0" w:space="0" w:color="auto"/>
                <w:right w:val="none" w:sz="0" w:space="0" w:color="auto"/>
              </w:divBdr>
              <w:divsChild>
                <w:div w:id="1301230283">
                  <w:marLeft w:val="0"/>
                  <w:marRight w:val="0"/>
                  <w:marTop w:val="0"/>
                  <w:marBottom w:val="0"/>
                  <w:divBdr>
                    <w:top w:val="none" w:sz="0" w:space="0" w:color="auto"/>
                    <w:left w:val="none" w:sz="0" w:space="0" w:color="auto"/>
                    <w:bottom w:val="none" w:sz="0" w:space="0" w:color="auto"/>
                    <w:right w:val="none" w:sz="0" w:space="0" w:color="auto"/>
                  </w:divBdr>
                  <w:divsChild>
                    <w:div w:id="834684311">
                      <w:marLeft w:val="0"/>
                      <w:marRight w:val="0"/>
                      <w:marTop w:val="0"/>
                      <w:marBottom w:val="0"/>
                      <w:divBdr>
                        <w:top w:val="none" w:sz="0" w:space="0" w:color="auto"/>
                        <w:left w:val="none" w:sz="0" w:space="0" w:color="auto"/>
                        <w:bottom w:val="none" w:sz="0" w:space="0" w:color="auto"/>
                        <w:right w:val="none" w:sz="0" w:space="0" w:color="auto"/>
                      </w:divBdr>
                      <w:divsChild>
                        <w:div w:id="1104956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image" Target="media/image6.pn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10.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image" Target="media/image9.png"/><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8.png"/><Relationship Id="rId28" Type="http://schemas.openxmlformats.org/officeDocument/2006/relationships/oleObject" Target="embeddings/oleObject7.bin"/><Relationship Id="rId10" Type="http://schemas.openxmlformats.org/officeDocument/2006/relationships/hyperlink" Target="mailto:ruizhi.chen@whu.edu.cn" TargetMode="External"/><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hyperlink" Target="mailto:nanshen@whu.edu.cn" TargetMode="External"/><Relationship Id="rId14" Type="http://schemas.openxmlformats.org/officeDocument/2006/relationships/oleObject" Target="embeddings/oleObject2.bin"/><Relationship Id="rId22" Type="http://schemas.openxmlformats.org/officeDocument/2006/relationships/image" Target="media/image7.png"/><Relationship Id="rId27" Type="http://schemas.openxmlformats.org/officeDocument/2006/relationships/image" Target="media/image11.wmf"/><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08191E-58F7-45F5-A407-A90FFD1D96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756</Words>
  <Characters>4314</Characters>
  <Application>Microsoft Office Word</Application>
  <DocSecurity>0</DocSecurity>
  <Lines>35</Lines>
  <Paragraphs>10</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Author template for journal articles</vt:lpstr>
      <vt:lpstr>Author template for journal articles</vt:lpstr>
    </vt:vector>
  </TitlesOfParts>
  <Manager/>
  <Company/>
  <LinksUpToDate>false</LinksUpToDate>
  <CharactersWithSpaces>50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hor template for journal articles</dc:title>
  <dc:subject/>
  <dc:creator/>
  <cp:keywords/>
  <dc:description>Springer Heidelberg 2005</dc:description>
  <cp:lastModifiedBy/>
  <cp:revision>1</cp:revision>
  <cp:lastPrinted>2019-08-29T09:30:00Z</cp:lastPrinted>
  <dcterms:created xsi:type="dcterms:W3CDTF">2020-09-22T17:32:00Z</dcterms:created>
  <dcterms:modified xsi:type="dcterms:W3CDTF">2020-11-07T14: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TEqnNumsOnRight">
    <vt:bool>true</vt:bool>
  </property>
</Properties>
</file>